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8BB16A" w14:textId="77777777" w:rsidR="00602C45" w:rsidRDefault="00CC02A2" w:rsidP="00CC02A2">
      <w:pPr>
        <w:pStyle w:val="Psectionheading"/>
      </w:pPr>
      <w:r>
        <w:t>Multiple-choice section – choose the corre</w:t>
      </w:r>
      <w:bookmarkStart w:id="0" w:name="_GoBack"/>
      <w:bookmarkEnd w:id="0"/>
      <w:r>
        <w:t>ct answer</w:t>
      </w:r>
    </w:p>
    <w:p w14:paraId="16F5542D" w14:textId="77777777" w:rsidR="00602C45" w:rsidRDefault="00CC02A2" w:rsidP="00CC02A2">
      <w:pPr>
        <w:pStyle w:val="Pquestionheadingmc1stafterhead"/>
      </w:pPr>
      <w:r>
        <w:t>Question 1</w:t>
      </w:r>
      <w:r>
        <w:tab/>
        <w:t>[13.2]</w:t>
      </w:r>
    </w:p>
    <w:p w14:paraId="071A8980" w14:textId="2F0C3304" w:rsidR="00CC02A2" w:rsidRPr="0048568A" w:rsidRDefault="00CC02A2" w:rsidP="000507DF">
      <w:pPr>
        <w:pStyle w:val="Pquestiontextmainstem"/>
      </w:pPr>
      <w:r w:rsidRPr="0048568A">
        <w:t>The interest accrued on a loan of $6200 at 5% p.a. compounded annually over 2 ye</w:t>
      </w:r>
      <w:r>
        <w:t>ars,</w:t>
      </w:r>
      <w:r w:rsidR="000507DF">
        <w:t xml:space="preserve"> is closest to</w:t>
      </w:r>
      <w:r>
        <w:t>:</w:t>
      </w:r>
    </w:p>
    <w:p w14:paraId="27BC1945" w14:textId="040409AC" w:rsidR="00602C45" w:rsidRDefault="00CC02A2" w:rsidP="00EC1D25">
      <w:pPr>
        <w:pStyle w:val="Pquestiontextmcqoptions"/>
      </w:pPr>
      <w:r w:rsidRPr="000507DF">
        <w:rPr>
          <w:rStyle w:val="Cquestionpartlabelbold"/>
        </w:rPr>
        <w:t>A</w:t>
      </w:r>
      <w:r>
        <w:tab/>
      </w:r>
      <w:r w:rsidRPr="0048568A">
        <w:t>$620</w:t>
      </w:r>
      <w:r>
        <w:tab/>
      </w:r>
      <w:r>
        <w:tab/>
      </w:r>
      <w:r>
        <w:tab/>
      </w:r>
      <w:r w:rsidR="00EC1D25">
        <w:tab/>
      </w:r>
      <w:r w:rsidR="00EC1D25">
        <w:tab/>
      </w:r>
      <w:r>
        <w:tab/>
      </w:r>
      <w:r w:rsidRPr="000507DF">
        <w:rPr>
          <w:rStyle w:val="Cquestionpartlabelbold"/>
        </w:rPr>
        <w:t>B</w:t>
      </w:r>
      <w:r>
        <w:tab/>
      </w:r>
      <w:r w:rsidRPr="0048568A">
        <w:t>$636</w:t>
      </w:r>
      <w:r>
        <w:tab/>
      </w:r>
      <w:r>
        <w:tab/>
      </w:r>
      <w:r w:rsidR="00EC1D25">
        <w:tab/>
      </w:r>
      <w:r w:rsidR="00EC1D25">
        <w:tab/>
      </w:r>
      <w:r w:rsidR="00EC1D25">
        <w:tab/>
      </w:r>
      <w:r>
        <w:tab/>
      </w:r>
      <w:r w:rsidRPr="000507DF">
        <w:rPr>
          <w:rStyle w:val="Cquestionpartlabelbold"/>
        </w:rPr>
        <w:t>C</w:t>
      </w:r>
      <w:r>
        <w:tab/>
      </w:r>
      <w:r w:rsidRPr="0048568A">
        <w:t>$6820</w:t>
      </w:r>
      <w:r w:rsidRPr="0048568A">
        <w:tab/>
      </w:r>
      <w:r>
        <w:tab/>
      </w:r>
      <w:r w:rsidR="00EC1D25">
        <w:tab/>
      </w:r>
      <w:r w:rsidR="00EC1D25">
        <w:tab/>
      </w:r>
      <w:r>
        <w:tab/>
      </w:r>
      <w:r>
        <w:tab/>
      </w:r>
      <w:r w:rsidRPr="000507DF">
        <w:rPr>
          <w:rStyle w:val="Cquestionpartlabelbold"/>
        </w:rPr>
        <w:t>D</w:t>
      </w:r>
      <w:r w:rsidRPr="000507DF">
        <w:rPr>
          <w:rStyle w:val="Cquestionpartlabelbold"/>
        </w:rPr>
        <w:tab/>
      </w:r>
      <w:r>
        <w:t>$6836</w:t>
      </w:r>
    </w:p>
    <w:p w14:paraId="1AEF3940" w14:textId="5B058E0A" w:rsidR="00CC02A2" w:rsidRDefault="00CC02A2" w:rsidP="00847936">
      <w:pPr>
        <w:pStyle w:val="Pquestionheadingmc"/>
        <w:spacing w:before="240"/>
      </w:pPr>
      <w:r>
        <w:t>Question 2</w:t>
      </w:r>
      <w:r>
        <w:tab/>
        <w:t>[13.</w:t>
      </w:r>
      <w:r w:rsidR="00B03FCC">
        <w:t>4</w:t>
      </w:r>
      <w:r>
        <w:t>]</w:t>
      </w:r>
    </w:p>
    <w:p w14:paraId="612412E5" w14:textId="303E2F55" w:rsidR="00CC02A2" w:rsidRPr="0048568A" w:rsidRDefault="00D10FF4" w:rsidP="00D10FF4">
      <w:pPr>
        <w:pStyle w:val="Pquestiontextmainstem"/>
      </w:pPr>
      <w:r>
        <w:t xml:space="preserve">A car </w:t>
      </w:r>
      <w:r w:rsidR="00CC02A2" w:rsidRPr="0048568A">
        <w:t>bought for $17 800 depreciate</w:t>
      </w:r>
      <w:r>
        <w:t>s</w:t>
      </w:r>
      <w:r w:rsidR="00CC02A2" w:rsidRPr="0048568A">
        <w:t xml:space="preserve"> at a rate of 15% p.a. Assuming reducing balance depreciation, in 5 yea</w:t>
      </w:r>
      <w:r w:rsidR="00CC02A2">
        <w:t>rs</w:t>
      </w:r>
      <w:r>
        <w:t>’</w:t>
      </w:r>
      <w:r w:rsidR="00CC02A2">
        <w:t xml:space="preserve"> time, the car will be worth:</w:t>
      </w:r>
    </w:p>
    <w:p w14:paraId="54BDD112" w14:textId="63BE5555" w:rsidR="00CC02A2" w:rsidRPr="0048568A" w:rsidRDefault="00CC02A2" w:rsidP="00EC1D25">
      <w:pPr>
        <w:pStyle w:val="Pquestiontextmcqoptions"/>
        <w:rPr>
          <w:vertAlign w:val="superscript"/>
        </w:rPr>
      </w:pPr>
      <w:r w:rsidRPr="000507DF">
        <w:rPr>
          <w:rStyle w:val="Cquestionpartlabelbold"/>
        </w:rPr>
        <w:t>A</w:t>
      </w:r>
      <w:r w:rsidR="00EC1D25">
        <w:tab/>
      </w:r>
      <w:r w:rsidRPr="0048568A">
        <w:t>$17 800(0.85)</w:t>
      </w:r>
      <w:r>
        <w:rPr>
          <w:vertAlign w:val="superscript"/>
        </w:rPr>
        <w:t>5</w:t>
      </w:r>
      <w:r w:rsidRPr="000507DF">
        <w:rPr>
          <w:rStyle w:val="Cquestionpartlabelbold"/>
        </w:rPr>
        <w:tab/>
      </w:r>
      <w:r w:rsidR="00EC1D25" w:rsidRPr="000507DF">
        <w:rPr>
          <w:rStyle w:val="Cquestionpartlabelbold"/>
        </w:rPr>
        <w:tab/>
      </w:r>
      <w:r w:rsidRPr="000507DF">
        <w:rPr>
          <w:rStyle w:val="Cquestionpartlabelbold"/>
        </w:rPr>
        <w:t>B</w:t>
      </w:r>
      <w:r w:rsidR="00EC1D25">
        <w:tab/>
      </w:r>
      <w:r w:rsidR="00C50D95" w:rsidRPr="00C50D95">
        <w:rPr>
          <w:position w:val="-42"/>
        </w:rPr>
        <w:object w:dxaOrig="880" w:dyaOrig="820" w14:anchorId="45B5FA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95pt;height:41.8pt" o:ole="">
            <v:imagedata r:id="rId8" o:title=""/>
          </v:shape>
          <o:OLEObject Type="Embed" ProgID="Equation.DSMT4" ShapeID="_x0000_i1025" DrawAspect="Content" ObjectID="_1538917774" r:id="rId9"/>
        </w:object>
      </w:r>
      <w:r w:rsidRPr="0048568A">
        <w:t xml:space="preserve"> </w:t>
      </w:r>
      <w:r w:rsidR="00EC1D25">
        <w:rPr>
          <w:vertAlign w:val="superscript"/>
        </w:rPr>
        <w:tab/>
      </w:r>
      <w:r w:rsidR="00EC1D25">
        <w:rPr>
          <w:vertAlign w:val="superscript"/>
        </w:rPr>
        <w:tab/>
      </w:r>
      <w:r w:rsidR="00B03FCC">
        <w:rPr>
          <w:vertAlign w:val="superscript"/>
        </w:rPr>
        <w:tab/>
      </w:r>
      <w:r w:rsidR="00EC1D25">
        <w:rPr>
          <w:vertAlign w:val="superscript"/>
        </w:rPr>
        <w:tab/>
      </w:r>
      <w:r w:rsidRPr="000507DF">
        <w:rPr>
          <w:rStyle w:val="Cquestionpartlabelbold"/>
        </w:rPr>
        <w:t>C</w:t>
      </w:r>
      <w:r w:rsidR="00EC1D25">
        <w:tab/>
      </w:r>
      <w:r w:rsidRPr="0048568A">
        <w:t>$17 800(1.15)</w:t>
      </w:r>
      <w:r>
        <w:rPr>
          <w:vertAlign w:val="superscript"/>
        </w:rPr>
        <w:t>5</w:t>
      </w:r>
      <w:r w:rsidR="00EC1D25">
        <w:rPr>
          <w:vertAlign w:val="superscript"/>
        </w:rPr>
        <w:tab/>
      </w:r>
      <w:r w:rsidR="00EC1D25">
        <w:rPr>
          <w:vertAlign w:val="superscript"/>
        </w:rPr>
        <w:tab/>
      </w:r>
      <w:r w:rsidR="00EC1D25">
        <w:rPr>
          <w:vertAlign w:val="superscript"/>
        </w:rPr>
        <w:tab/>
      </w:r>
      <w:r w:rsidRPr="000507DF">
        <w:rPr>
          <w:rStyle w:val="Cquestionpartlabelbold"/>
        </w:rPr>
        <w:tab/>
        <w:t>D</w:t>
      </w:r>
      <w:r w:rsidR="00EC1D25">
        <w:tab/>
      </w:r>
      <w:r w:rsidR="00C50D95" w:rsidRPr="00C50D95">
        <w:rPr>
          <w:position w:val="-42"/>
        </w:rPr>
        <w:object w:dxaOrig="900" w:dyaOrig="820" w14:anchorId="715C4468">
          <v:shape id="_x0000_i1026" type="#_x0000_t75" style="width:45.3pt;height:41.8pt" o:ole="">
            <v:imagedata r:id="rId10" o:title=""/>
          </v:shape>
          <o:OLEObject Type="Embed" ProgID="Equation.DSMT4" ShapeID="_x0000_i1026" DrawAspect="Content" ObjectID="_1538917775" r:id="rId11"/>
        </w:object>
      </w:r>
      <w:r w:rsidRPr="0048568A">
        <w:t xml:space="preserve"> </w:t>
      </w:r>
    </w:p>
    <w:p w14:paraId="709C021F" w14:textId="162FF8BA" w:rsidR="00CC02A2" w:rsidRDefault="00CC02A2" w:rsidP="00847936">
      <w:pPr>
        <w:pStyle w:val="Pquestionheadingmc"/>
        <w:spacing w:before="240"/>
      </w:pPr>
      <w:r>
        <w:t>Question 3</w:t>
      </w:r>
      <w:r>
        <w:tab/>
        <w:t>[13.</w:t>
      </w:r>
      <w:r w:rsidR="00B03FCC">
        <w:t>1</w:t>
      </w:r>
      <w:r>
        <w:t>]</w:t>
      </w:r>
    </w:p>
    <w:p w14:paraId="6D396E90" w14:textId="77777777" w:rsidR="00E02E43" w:rsidRPr="0048568A" w:rsidRDefault="00E02E43" w:rsidP="00D10FF4">
      <w:pPr>
        <w:pStyle w:val="Pquestiontextmainstem"/>
      </w:pPr>
      <w:r w:rsidRPr="0048568A">
        <w:t>$200 is invested for 5 years at 4.2% p.a. The amount of simple interest earned is:</w:t>
      </w:r>
    </w:p>
    <w:p w14:paraId="4F538CB0" w14:textId="2D3FC605" w:rsidR="00E02E43" w:rsidRPr="000507DF" w:rsidRDefault="00E02E43" w:rsidP="00EC1D25">
      <w:pPr>
        <w:pStyle w:val="Pquestiontextmcqoptions"/>
        <w:rPr>
          <w:rStyle w:val="Cquestionpartlabelbold"/>
        </w:rPr>
      </w:pPr>
      <w:r w:rsidRPr="000507DF">
        <w:rPr>
          <w:rStyle w:val="Cquestionpartlabelbold"/>
        </w:rPr>
        <w:t>A</w:t>
      </w:r>
      <w:r w:rsidRPr="0048568A">
        <w:tab/>
        <w:t>$</w:t>
      </w:r>
      <w:r w:rsidR="00145356">
        <w:t>242</w:t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 w:rsidRPr="0048568A">
        <w:tab/>
        <w:t>$40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C</w:t>
      </w:r>
      <w:r w:rsidRPr="0048568A">
        <w:tab/>
        <w:t>$42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D</w:t>
      </w:r>
      <w:r w:rsidRPr="0048568A">
        <w:tab/>
        <w:t>$420</w:t>
      </w:r>
    </w:p>
    <w:p w14:paraId="0E0802B3" w14:textId="14368133" w:rsidR="00CC02A2" w:rsidRDefault="00CC02A2" w:rsidP="00847936">
      <w:pPr>
        <w:pStyle w:val="Pquestionheadingmc"/>
        <w:spacing w:before="240"/>
      </w:pPr>
      <w:r>
        <w:t>Question 4</w:t>
      </w:r>
      <w:r>
        <w:tab/>
        <w:t>[13.</w:t>
      </w:r>
      <w:r w:rsidR="00B03FCC">
        <w:t>4</w:t>
      </w:r>
      <w:r>
        <w:t>]</w:t>
      </w:r>
    </w:p>
    <w:p w14:paraId="506E2F2C" w14:textId="53974D29" w:rsidR="00E02E43" w:rsidRPr="0048568A" w:rsidRDefault="00D10FF4" w:rsidP="00D10FF4">
      <w:pPr>
        <w:pStyle w:val="Pquestiontextmainstem"/>
      </w:pPr>
      <w:r>
        <w:t>An amount of money</w:t>
      </w:r>
      <w:r w:rsidR="00E02E43" w:rsidRPr="0048568A">
        <w:t xml:space="preserve"> invested for 3 years at 1.5% p.a. simple interest</w:t>
      </w:r>
      <w:r>
        <w:t xml:space="preserve"> earns $13.50 in interest</w:t>
      </w:r>
      <w:r w:rsidR="00E02E43" w:rsidRPr="0048568A">
        <w:t xml:space="preserve">. The </w:t>
      </w:r>
      <w:r>
        <w:t>principal amount invested</w:t>
      </w:r>
      <w:r w:rsidR="00E02E43" w:rsidRPr="0048568A">
        <w:t xml:space="preserve"> is:</w:t>
      </w:r>
    </w:p>
    <w:p w14:paraId="2E147B3C" w14:textId="04C92764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 w:rsidRPr="0048568A">
        <w:tab/>
        <w:t>$300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 w:rsidR="00B03FCC">
        <w:tab/>
        <w:t>$330</w:t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C</w:t>
      </w:r>
      <w:r>
        <w:tab/>
        <w:t>$3000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D</w:t>
      </w:r>
      <w:r>
        <w:tab/>
        <w:t>$430</w:t>
      </w:r>
    </w:p>
    <w:p w14:paraId="13E4D7D4" w14:textId="4077418D" w:rsidR="00CC02A2" w:rsidRDefault="00B03FCC" w:rsidP="00847936">
      <w:pPr>
        <w:pStyle w:val="Pquestionheadingmc"/>
        <w:spacing w:before="240"/>
      </w:pPr>
      <w:r>
        <w:t>Question 5</w:t>
      </w:r>
      <w:r>
        <w:tab/>
        <w:t>[13.3</w:t>
      </w:r>
      <w:r w:rsidR="00CC02A2">
        <w:t>]</w:t>
      </w:r>
    </w:p>
    <w:p w14:paraId="736C79F4" w14:textId="339A5D06" w:rsidR="00E02E43" w:rsidRPr="0048568A" w:rsidRDefault="00D10FF4" w:rsidP="00D10FF4">
      <w:pPr>
        <w:pStyle w:val="Pquestiontextmainstem"/>
      </w:pPr>
      <w:r>
        <w:t>$20 000</w:t>
      </w:r>
      <w:r w:rsidR="00E02E43" w:rsidRPr="0048568A">
        <w:t xml:space="preserve"> is invested at 8.4% </w:t>
      </w:r>
      <w:r>
        <w:t>p.a. compounded annually. The amount in the investment in 10 years is:</w:t>
      </w:r>
    </w:p>
    <w:p w14:paraId="238F8A7E" w14:textId="74038737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 w:rsidRPr="0048568A">
        <w:tab/>
        <w:t>$4</w:t>
      </w:r>
      <w:r w:rsidR="00B03FCC">
        <w:t>3 041.59</w:t>
      </w:r>
      <w:r w:rsidR="00B03FCC">
        <w:tab/>
      </w:r>
      <w:r w:rsidR="00B03FCC">
        <w:tab/>
      </w:r>
      <w:r w:rsidR="00B03FCC">
        <w:tab/>
      </w:r>
      <w:r>
        <w:tab/>
      </w:r>
      <w:r w:rsidRPr="000507DF">
        <w:rPr>
          <w:rStyle w:val="Cquestionpartlabelbold"/>
        </w:rPr>
        <w:t>B</w:t>
      </w:r>
      <w:r w:rsidRPr="0048568A">
        <w:tab/>
        <w:t>$47 940.76</w:t>
      </w:r>
      <w:r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C</w:t>
      </w:r>
      <w:r w:rsidRPr="0048568A">
        <w:tab/>
        <w:t>$34</w:t>
      </w:r>
      <w:r>
        <w:t xml:space="preserve"> 972.76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D</w:t>
      </w:r>
      <w:r w:rsidRPr="0048568A">
        <w:tab/>
        <w:t>$44 804.62</w:t>
      </w:r>
    </w:p>
    <w:p w14:paraId="52ADBF0A" w14:textId="26E42B08" w:rsidR="00CC02A2" w:rsidRDefault="00CC02A2" w:rsidP="00847936">
      <w:pPr>
        <w:pStyle w:val="Pquestionheadingmc"/>
        <w:spacing w:before="240"/>
      </w:pPr>
      <w:r>
        <w:t>Question 6</w:t>
      </w:r>
      <w:r>
        <w:tab/>
        <w:t>[13.</w:t>
      </w:r>
      <w:r w:rsidR="00B03FCC">
        <w:t>6</w:t>
      </w:r>
      <w:r>
        <w:t>]</w:t>
      </w:r>
    </w:p>
    <w:p w14:paraId="4A9A4460" w14:textId="251B66C5" w:rsidR="00E02E43" w:rsidRPr="0048568A" w:rsidRDefault="00E02E43" w:rsidP="00D10FF4">
      <w:pPr>
        <w:pStyle w:val="Pquestiontextmainstem"/>
      </w:pPr>
      <w:r w:rsidRPr="0048568A">
        <w:t xml:space="preserve">Marty borrows $25 000. The interest on the loan is compounded half-yearly </w:t>
      </w:r>
      <w:r w:rsidR="000937F8">
        <w:t xml:space="preserve">at 3.5% p.a. </w:t>
      </w:r>
      <w:r w:rsidR="00D10FF4">
        <w:t>for</w:t>
      </w:r>
      <w:r w:rsidRPr="0048568A">
        <w:t xml:space="preserve"> 13 years. What total amount will he pay off at the end of the loan?</w:t>
      </w:r>
    </w:p>
    <w:p w14:paraId="1B3DE40E" w14:textId="249C2689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 w:rsidR="00714151">
        <w:tab/>
        <w:t>$39 250</w:t>
      </w:r>
      <w:r>
        <w:tab/>
      </w:r>
      <w:r w:rsidR="00B03FCC">
        <w:tab/>
      </w:r>
      <w:r w:rsidR="00B03FCC">
        <w:tab/>
      </w:r>
      <w:r w:rsidR="00714151">
        <w:tab/>
      </w:r>
      <w:r w:rsidR="00B03FCC">
        <w:tab/>
      </w:r>
      <w:r w:rsidRPr="000507DF">
        <w:rPr>
          <w:rStyle w:val="Cquestionpartlabelbold"/>
        </w:rPr>
        <w:t>B</w:t>
      </w:r>
      <w:r w:rsidR="00714151">
        <w:tab/>
        <w:t>$48 076</w:t>
      </w:r>
      <w:r w:rsidR="00B03FCC">
        <w:tab/>
      </w:r>
      <w:r w:rsidR="00B03FCC">
        <w:tab/>
      </w:r>
      <w:r w:rsidR="00B03FCC">
        <w:tab/>
      </w:r>
      <w:r>
        <w:tab/>
      </w:r>
      <w:r w:rsidRPr="000507DF">
        <w:rPr>
          <w:rStyle w:val="Cquestionpartlabelbold"/>
        </w:rPr>
        <w:t>C</w:t>
      </w:r>
      <w:r w:rsidRPr="0048568A">
        <w:tab/>
        <w:t xml:space="preserve">$1 </w:t>
      </w:r>
      <w:r w:rsidR="00714151">
        <w:t>236 742</w:t>
      </w:r>
      <w:r w:rsidR="00B03FCC">
        <w:tab/>
      </w:r>
      <w:r w:rsidR="00B03FCC">
        <w:tab/>
      </w:r>
      <w:r w:rsidR="00B03FCC">
        <w:tab/>
      </w:r>
      <w:r w:rsidR="00B03FCC">
        <w:tab/>
      </w:r>
      <w:r>
        <w:tab/>
      </w:r>
      <w:r w:rsidRPr="000507DF">
        <w:rPr>
          <w:rStyle w:val="Cquestionpartlabelbold"/>
        </w:rPr>
        <w:t>D</w:t>
      </w:r>
      <w:r w:rsidR="00714151">
        <w:tab/>
        <w:t>$31 279</w:t>
      </w:r>
    </w:p>
    <w:p w14:paraId="390D9729" w14:textId="2632F361" w:rsidR="00CC02A2" w:rsidRDefault="00CC02A2" w:rsidP="00847936">
      <w:pPr>
        <w:pStyle w:val="Pquestionheadingmc"/>
        <w:spacing w:before="240"/>
      </w:pPr>
      <w:r>
        <w:t>Question 7</w:t>
      </w:r>
      <w:r>
        <w:tab/>
        <w:t>[13.</w:t>
      </w:r>
      <w:r w:rsidR="00B03FCC">
        <w:t>3</w:t>
      </w:r>
      <w:r>
        <w:t>]</w:t>
      </w:r>
    </w:p>
    <w:p w14:paraId="3CB5EFF9" w14:textId="14D7859C" w:rsidR="00E02E43" w:rsidRPr="0048568A" w:rsidRDefault="00E02E43" w:rsidP="00EC1D25">
      <w:pPr>
        <w:pStyle w:val="Pquestiontextmcqoptions"/>
      </w:pPr>
      <w:r w:rsidRPr="0048568A">
        <w:t>Musashi invests $60 000 for 10 years and receives a final amount of $75 350. What is the interest rate if the loan is compounded annually?</w:t>
      </w:r>
      <w:r w:rsidRPr="0048568A">
        <w:br/>
      </w:r>
      <w:r w:rsidRPr="000507DF">
        <w:rPr>
          <w:rStyle w:val="Cquestionpartlabelbold"/>
        </w:rPr>
        <w:t>A</w:t>
      </w:r>
      <w:r w:rsidRPr="0048568A">
        <w:tab/>
        <w:t>1.02% p.a.</w:t>
      </w:r>
      <w:r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 w:rsidRPr="0048568A">
        <w:tab/>
        <w:t>2.3% p.a.</w:t>
      </w:r>
      <w:r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C</w:t>
      </w:r>
      <w:r w:rsidRPr="0048568A">
        <w:tab/>
        <w:t>10.23% p.a.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D</w:t>
      </w:r>
      <w:r w:rsidRPr="0048568A">
        <w:tab/>
        <w:t>23.04% p.a.</w:t>
      </w:r>
    </w:p>
    <w:p w14:paraId="0C3C32B9" w14:textId="7700B618" w:rsidR="00CC02A2" w:rsidRDefault="00CC02A2" w:rsidP="00847936">
      <w:pPr>
        <w:pStyle w:val="Pquestionheadingmc"/>
        <w:spacing w:before="240"/>
      </w:pPr>
      <w:r>
        <w:t>Question 8</w:t>
      </w:r>
      <w:r>
        <w:tab/>
        <w:t>[13.</w:t>
      </w:r>
      <w:r w:rsidR="00B03FCC">
        <w:t>4</w:t>
      </w:r>
      <w:r>
        <w:t>]</w:t>
      </w:r>
    </w:p>
    <w:p w14:paraId="6814152E" w14:textId="77777777" w:rsidR="00E02E43" w:rsidRPr="0048568A" w:rsidRDefault="00E02E43" w:rsidP="00D10FF4">
      <w:pPr>
        <w:pStyle w:val="Pquestiontextmainstem"/>
        <w:rPr>
          <w:b/>
        </w:rPr>
      </w:pPr>
      <w:r w:rsidRPr="0048568A">
        <w:t xml:space="preserve">The value of the effective interest rate, if $5000 is invested and </w:t>
      </w:r>
      <w:r w:rsidRPr="0048568A">
        <w:rPr>
          <w:i/>
        </w:rPr>
        <w:t>I</w:t>
      </w:r>
      <w:r w:rsidRPr="0048568A">
        <w:rPr>
          <w:i/>
          <w:vertAlign w:val="subscript"/>
        </w:rPr>
        <w:t>1</w:t>
      </w:r>
      <w:r w:rsidRPr="0048568A">
        <w:t xml:space="preserve"> = $350, is:</w:t>
      </w:r>
    </w:p>
    <w:p w14:paraId="657D6D69" w14:textId="6B9796CC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>
        <w:tab/>
        <w:t>5%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>
        <w:tab/>
        <w:t>0.07%</w:t>
      </w:r>
      <w:r w:rsidRPr="000507DF">
        <w:rPr>
          <w:rStyle w:val="Cquestionpartlabelbold"/>
        </w:rPr>
        <w:tab/>
      </w:r>
      <w:r w:rsidR="00B03FCC" w:rsidRPr="000507DF">
        <w:rPr>
          <w:rStyle w:val="Cquestionpartlabelbold"/>
        </w:rPr>
        <w:tab/>
      </w:r>
      <w:r w:rsidR="00B03FCC" w:rsidRPr="000507DF">
        <w:rPr>
          <w:rStyle w:val="Cquestionpartlabelbold"/>
        </w:rPr>
        <w:tab/>
      </w:r>
      <w:r w:rsidR="00B03FCC" w:rsidRPr="000507DF">
        <w:rPr>
          <w:rStyle w:val="Cquestionpartlabelbold"/>
        </w:rPr>
        <w:tab/>
      </w:r>
      <w:r w:rsidR="00B03FCC" w:rsidRPr="000507DF">
        <w:rPr>
          <w:rStyle w:val="Cquestionpartlabelbold"/>
        </w:rPr>
        <w:tab/>
      </w:r>
      <w:r w:rsidRPr="000507DF">
        <w:rPr>
          <w:rStyle w:val="Cquestionpartlabelbold"/>
        </w:rPr>
        <w:t>C</w:t>
      </w:r>
      <w:r w:rsidRPr="0048568A">
        <w:tab/>
        <w:t>7%</w:t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>
        <w:tab/>
      </w:r>
      <w:r w:rsidRPr="000507DF">
        <w:rPr>
          <w:rStyle w:val="Cquestionpartlabelbold"/>
        </w:rPr>
        <w:t>D</w:t>
      </w:r>
      <w:r>
        <w:tab/>
        <w:t>0.05%</w:t>
      </w:r>
    </w:p>
    <w:p w14:paraId="4B9B6C8C" w14:textId="23D066B3" w:rsidR="00CC02A2" w:rsidRDefault="00CC02A2" w:rsidP="00847936">
      <w:pPr>
        <w:pStyle w:val="Pquestionheadingmc"/>
        <w:spacing w:before="240"/>
      </w:pPr>
      <w:r>
        <w:t>Question 9</w:t>
      </w:r>
      <w:r>
        <w:tab/>
        <w:t>[13.</w:t>
      </w:r>
      <w:r w:rsidR="00F20C8F">
        <w:t>4</w:t>
      </w:r>
      <w:r>
        <w:t>]</w:t>
      </w:r>
    </w:p>
    <w:p w14:paraId="5F8DBFE1" w14:textId="77777777" w:rsidR="00E02E43" w:rsidRPr="0048568A" w:rsidRDefault="00E02E43" w:rsidP="00D10FF4">
      <w:pPr>
        <w:pStyle w:val="Pquestiontextmainstem"/>
      </w:pPr>
      <w:r w:rsidRPr="0048568A">
        <w:t>A bank loan has an interest rate of 19% p.a. compounded daily. What is the nominal rate?</w:t>
      </w:r>
    </w:p>
    <w:p w14:paraId="5C07123F" w14:textId="6E8EA270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>
        <w:tab/>
        <w:t>0.0005%</w:t>
      </w:r>
      <w:r>
        <w:tab/>
      </w:r>
      <w:r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>
        <w:tab/>
        <w:t>0.05%</w:t>
      </w:r>
      <w:r>
        <w:tab/>
      </w:r>
      <w:r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C</w:t>
      </w:r>
      <w:r w:rsidRPr="0048568A">
        <w:tab/>
        <w:t>0.19%</w:t>
      </w:r>
      <w:r>
        <w:tab/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D</w:t>
      </w:r>
      <w:r w:rsidRPr="0048568A">
        <w:tab/>
        <w:t>19%</w:t>
      </w:r>
    </w:p>
    <w:p w14:paraId="47B3F785" w14:textId="06D0570C" w:rsidR="00CC02A2" w:rsidRDefault="00CC02A2" w:rsidP="00847936">
      <w:pPr>
        <w:pStyle w:val="Psectionresults"/>
        <w:spacing w:before="240" w:after="0"/>
      </w:pPr>
      <w:r>
        <w:t>M</w:t>
      </w:r>
      <w:r w:rsidR="00F20C8F">
        <w:t>ultiple-choice results: ___ / 9</w:t>
      </w:r>
    </w:p>
    <w:p w14:paraId="366650EC" w14:textId="2154C176" w:rsidR="00CC02A2" w:rsidRDefault="00CC02A2" w:rsidP="00CC02A2">
      <w:pPr>
        <w:pStyle w:val="Psectionheading"/>
      </w:pPr>
      <w:r>
        <w:lastRenderedPageBreak/>
        <w:t>Short answer section</w:t>
      </w:r>
    </w:p>
    <w:p w14:paraId="46508755" w14:textId="50223976" w:rsidR="00CC02A2" w:rsidRPr="00CC02A2" w:rsidRDefault="000222E4" w:rsidP="00CC02A2">
      <w:pPr>
        <w:pStyle w:val="Pquestionheadingsx1stafterhead"/>
      </w:pPr>
      <w:r>
        <w:t>Question 10</w:t>
      </w:r>
      <w:r w:rsidR="00CC02A2">
        <w:tab/>
      </w:r>
      <w:r w:rsidR="00CC02A2">
        <w:rPr>
          <w:rStyle w:val="Cmarkslabel"/>
        </w:rPr>
        <w:t>10</w:t>
      </w:r>
      <w:r w:rsidR="00CC02A2" w:rsidRPr="001B433F">
        <w:rPr>
          <w:rStyle w:val="Cmarkslabel"/>
        </w:rPr>
        <w:t xml:space="preserve"> marks</w:t>
      </w:r>
      <w:r w:rsidR="00D10FF4">
        <w:tab/>
      </w:r>
    </w:p>
    <w:p w14:paraId="2F7DBE15" w14:textId="77777777" w:rsidR="00CC02A2" w:rsidRPr="0048568A" w:rsidRDefault="00CC02A2" w:rsidP="004859D2">
      <w:pPr>
        <w:pStyle w:val="Pquestiontextmainstem"/>
      </w:pPr>
      <w:r w:rsidRPr="0048568A">
        <w:t>Use words from the list below to co</w:t>
      </w:r>
      <w:r>
        <w:t>mplete the following sentences.</w:t>
      </w:r>
    </w:p>
    <w:p w14:paraId="05F20A1E" w14:textId="0FD1293F" w:rsidR="00CC02A2" w:rsidRPr="004859D2" w:rsidRDefault="00CC02A2" w:rsidP="004859D2">
      <w:pPr>
        <w:pStyle w:val="Pquestiontextmainstem"/>
        <w:rPr>
          <w:rStyle w:val="Pemphasisasis"/>
        </w:rPr>
      </w:pPr>
      <w:r w:rsidRPr="004859D2">
        <w:rPr>
          <w:rStyle w:val="Pemphasisasis"/>
        </w:rPr>
        <w:t>principal</w:t>
      </w:r>
      <w:r w:rsidR="004859D2" w:rsidRPr="004859D2">
        <w:rPr>
          <w:rStyle w:val="Pemphasisasis"/>
        </w:rPr>
        <w:tab/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>appreciation</w:t>
      </w:r>
      <w:r w:rsidR="004859D2" w:rsidRPr="004859D2">
        <w:rPr>
          <w:rStyle w:val="Pemphasisasis"/>
        </w:rPr>
        <w:tab/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>straight-line depreciation</w:t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 xml:space="preserve">depreciation </w:t>
      </w:r>
    </w:p>
    <w:p w14:paraId="41F84566" w14:textId="64B0D68D" w:rsidR="004859D2" w:rsidRPr="004859D2" w:rsidRDefault="00CC02A2" w:rsidP="004859D2">
      <w:pPr>
        <w:pStyle w:val="Pquestiontextmainstem"/>
        <w:rPr>
          <w:rStyle w:val="Pemphasisasis"/>
        </w:rPr>
      </w:pPr>
      <w:r w:rsidRPr="004859D2">
        <w:rPr>
          <w:rStyle w:val="Pemphasisasis"/>
        </w:rPr>
        <w:t>adjusted value</w:t>
      </w:r>
      <w:r w:rsidR="004859D2" w:rsidRPr="004859D2">
        <w:rPr>
          <w:rStyle w:val="Pemphasisasis"/>
        </w:rPr>
        <w:tab/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>compound interest</w:t>
      </w:r>
      <w:r w:rsidR="004859D2" w:rsidRPr="004859D2">
        <w:rPr>
          <w:rStyle w:val="Pemphasisasis"/>
        </w:rPr>
        <w:tab/>
      </w:r>
      <w:r w:rsidR="00BC5DD5">
        <w:rPr>
          <w:rStyle w:val="Pemphasisasis"/>
        </w:rPr>
        <w:t>total</w:t>
      </w:r>
      <w:r w:rsidRPr="004859D2">
        <w:rPr>
          <w:rStyle w:val="Pemphasisasis"/>
        </w:rPr>
        <w:t xml:space="preserve"> depreciation</w:t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 xml:space="preserve"> depreciation value</w:t>
      </w:r>
    </w:p>
    <w:p w14:paraId="317AD640" w14:textId="77DC0331" w:rsidR="00CC02A2" w:rsidRPr="004859D2" w:rsidRDefault="00CC02A2" w:rsidP="004859D2">
      <w:pPr>
        <w:pStyle w:val="Pquestiontextmainstem"/>
        <w:rPr>
          <w:rStyle w:val="Pemphasisasis"/>
        </w:rPr>
      </w:pPr>
      <w:r w:rsidRPr="004859D2">
        <w:rPr>
          <w:rStyle w:val="Pemphasisasis"/>
        </w:rPr>
        <w:t>written-down value</w:t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>interest</w:t>
      </w:r>
    </w:p>
    <w:p w14:paraId="507A1550" w14:textId="476E1DD6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a)</w:t>
      </w:r>
      <w:r w:rsidR="004859D2">
        <w:tab/>
      </w:r>
      <w:r w:rsidRPr="0048568A">
        <w:t>Simple interest depends on the principal, ______________ rate p</w:t>
      </w:r>
      <w:r>
        <w:t>er annum and the time in years.</w:t>
      </w:r>
    </w:p>
    <w:p w14:paraId="76908383" w14:textId="27122260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b)</w:t>
      </w:r>
      <w:r w:rsidR="004859D2">
        <w:tab/>
      </w:r>
      <w:r w:rsidRPr="0048568A">
        <w:t xml:space="preserve">The original amount of money loaned or invested is called </w:t>
      </w:r>
      <w:r>
        <w:t xml:space="preserve">the _________________________. </w:t>
      </w:r>
    </w:p>
    <w:p w14:paraId="2112368C" w14:textId="69D663FC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c)</w:t>
      </w:r>
      <w:r w:rsidR="004859D2">
        <w:tab/>
      </w:r>
      <w:r w:rsidRPr="0048568A">
        <w:t>Interest that is calculated on the principal and interest from the previous time period is calle</w:t>
      </w:r>
      <w:r>
        <w:t>d ____________________________.</w:t>
      </w:r>
    </w:p>
    <w:p w14:paraId="52C3595F" w14:textId="3DAA6677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d)</w:t>
      </w:r>
      <w:r w:rsidR="004859D2">
        <w:tab/>
      </w:r>
      <w:r w:rsidRPr="0048568A">
        <w:t>The value of an item after it depreciates is called the ___________________ or t</w:t>
      </w:r>
      <w:r>
        <w:t xml:space="preserve">he _________________. </w:t>
      </w:r>
    </w:p>
    <w:p w14:paraId="2B487A6A" w14:textId="538101A5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e)</w:t>
      </w:r>
      <w:r w:rsidR="004859D2">
        <w:tab/>
      </w:r>
      <w:r w:rsidRPr="0048568A">
        <w:t xml:space="preserve">The amount that an item depreciates is called the ____________________. Depreciation accumulated over a number of years is </w:t>
      </w:r>
      <w:r>
        <w:t>called _______________________.</w:t>
      </w:r>
    </w:p>
    <w:p w14:paraId="168CF360" w14:textId="18707CEB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f)</w:t>
      </w:r>
      <w:r w:rsidR="004859D2">
        <w:tab/>
      </w:r>
      <w:r w:rsidRPr="0048568A">
        <w:t>Increase in cost or value is called ______________ and decrease in cost or</w:t>
      </w:r>
      <w:r>
        <w:t xml:space="preserve"> value is called _____________.</w:t>
      </w:r>
    </w:p>
    <w:p w14:paraId="159F89C0" w14:textId="5C20EB37" w:rsidR="00E02E43" w:rsidRDefault="00CC02A2" w:rsidP="004859D2">
      <w:pPr>
        <w:pStyle w:val="Pquestiontextpartsa"/>
      </w:pPr>
      <w:r w:rsidRPr="000507DF">
        <w:rPr>
          <w:rStyle w:val="Cquestionpartlabelbold"/>
        </w:rPr>
        <w:t>(g)</w:t>
      </w:r>
      <w:r w:rsidR="004859D2">
        <w:tab/>
      </w:r>
      <w:r w:rsidRPr="0048568A">
        <w:t>__</w:t>
      </w:r>
      <w:r w:rsidR="004859D2">
        <w:t>________________________</w:t>
      </w:r>
      <w:r w:rsidRPr="0048568A">
        <w:t xml:space="preserve"> applies when items lose a cons</w:t>
      </w:r>
      <w:r>
        <w:t>tant amount of value each year.</w:t>
      </w:r>
    </w:p>
    <w:p w14:paraId="60AD7EB1" w14:textId="77777777" w:rsidR="000222E4" w:rsidRDefault="000222E4" w:rsidP="004859D2">
      <w:pPr>
        <w:pStyle w:val="Pquestiontextpartsa"/>
      </w:pPr>
    </w:p>
    <w:p w14:paraId="5550C909" w14:textId="32C5018A" w:rsidR="0005214A" w:rsidRPr="00CC02A2" w:rsidRDefault="000222E4" w:rsidP="00602C45">
      <w:pPr>
        <w:pStyle w:val="Pquestionheadingsx"/>
      </w:pPr>
      <w:r>
        <w:t>Question 11</w:t>
      </w:r>
      <w:r w:rsidR="0005214A">
        <w:tab/>
      </w:r>
      <w:r w:rsidR="0005214A">
        <w:rPr>
          <w:rStyle w:val="Cmarkslabel"/>
        </w:rPr>
        <w:t>4</w:t>
      </w:r>
      <w:r w:rsidR="0005214A" w:rsidRPr="001B433F">
        <w:rPr>
          <w:rStyle w:val="Cmarkslabel"/>
        </w:rPr>
        <w:t xml:space="preserve"> marks</w:t>
      </w:r>
      <w:r w:rsidR="0005214A">
        <w:tab/>
        <w:t>[13.1]</w:t>
      </w:r>
    </w:p>
    <w:p w14:paraId="5ABF4376" w14:textId="77777777" w:rsidR="00593279" w:rsidRDefault="00593279" w:rsidP="00593279">
      <w:pPr>
        <w:pStyle w:val="Pquestiontextmainstem"/>
      </w:pPr>
      <w:r w:rsidRPr="00593279">
        <w:t>What rate of simple interest is needed to earn $60 in interest on $1000 invested for 2 years?</w:t>
      </w:r>
    </w:p>
    <w:p w14:paraId="16676B51" w14:textId="77777777" w:rsidR="000222E4" w:rsidRDefault="000222E4" w:rsidP="00593279">
      <w:pPr>
        <w:pStyle w:val="Pquestiontextmainstem"/>
      </w:pPr>
    </w:p>
    <w:p w14:paraId="3F1834F7" w14:textId="77777777" w:rsidR="000222E4" w:rsidRDefault="000222E4" w:rsidP="00593279">
      <w:pPr>
        <w:pStyle w:val="Pquestiontextmainstem"/>
      </w:pPr>
    </w:p>
    <w:p w14:paraId="6B705EFC" w14:textId="77777777" w:rsidR="000222E4" w:rsidRDefault="000222E4" w:rsidP="00593279">
      <w:pPr>
        <w:pStyle w:val="Pquestiontextmainstem"/>
      </w:pPr>
    </w:p>
    <w:p w14:paraId="50F8CB54" w14:textId="77777777" w:rsidR="000222E4" w:rsidRDefault="000222E4" w:rsidP="00593279">
      <w:pPr>
        <w:pStyle w:val="Pquestiontextmainstem"/>
      </w:pPr>
    </w:p>
    <w:p w14:paraId="7AE23F9D" w14:textId="77777777" w:rsidR="000222E4" w:rsidRDefault="000222E4" w:rsidP="00593279">
      <w:pPr>
        <w:pStyle w:val="Pquestiontextmainstem"/>
      </w:pPr>
    </w:p>
    <w:p w14:paraId="0F3789C8" w14:textId="77777777" w:rsidR="000222E4" w:rsidRPr="00593279" w:rsidRDefault="000222E4" w:rsidP="00593279">
      <w:pPr>
        <w:pStyle w:val="Pquestiontextmainstem"/>
      </w:pPr>
    </w:p>
    <w:p w14:paraId="43F6A935" w14:textId="1507A477" w:rsidR="00593279" w:rsidRPr="00CC02A2" w:rsidRDefault="000222E4" w:rsidP="00602C45">
      <w:pPr>
        <w:pStyle w:val="Pquestionheadingsx"/>
      </w:pPr>
      <w:r>
        <w:t>Question 12</w:t>
      </w:r>
      <w:r w:rsidR="00593279">
        <w:tab/>
      </w:r>
      <w:r w:rsidR="00593279">
        <w:rPr>
          <w:rStyle w:val="Cmarkslabel"/>
        </w:rPr>
        <w:t>4</w:t>
      </w:r>
      <w:r w:rsidR="00593279" w:rsidRPr="001B433F">
        <w:rPr>
          <w:rStyle w:val="Cmarkslabel"/>
        </w:rPr>
        <w:t xml:space="preserve"> marks</w:t>
      </w:r>
      <w:r>
        <w:tab/>
        <w:t>[13.2</w:t>
      </w:r>
      <w:r w:rsidR="00593279">
        <w:t>]</w:t>
      </w:r>
    </w:p>
    <w:p w14:paraId="11BF41CC" w14:textId="44D85234" w:rsidR="00490F4D" w:rsidRDefault="00593279" w:rsidP="00490F4D">
      <w:pPr>
        <w:pStyle w:val="Pquestiontextmainstem"/>
      </w:pPr>
      <w:r w:rsidRPr="00593279">
        <w:t xml:space="preserve">Geoff invests $2000 at 5.2% p.a. compounded annually. Calculate the </w:t>
      </w:r>
      <w:r>
        <w:t xml:space="preserve">total value of the </w:t>
      </w:r>
      <w:r w:rsidR="00594055">
        <w:t>investment</w:t>
      </w:r>
      <w:r>
        <w:t xml:space="preserve"> after 5 </w:t>
      </w:r>
      <w:r w:rsidRPr="00593279">
        <w:t xml:space="preserve">years. State your answer to the nearest </w:t>
      </w:r>
      <w:r w:rsidR="004E3C50">
        <w:t>dollar</w:t>
      </w:r>
      <w:r w:rsidR="00490F4D">
        <w:t>.</w:t>
      </w:r>
    </w:p>
    <w:p w14:paraId="6961CE21" w14:textId="77777777" w:rsidR="000222E4" w:rsidRDefault="000222E4" w:rsidP="00490F4D">
      <w:pPr>
        <w:pStyle w:val="Pquestiontextmainstem"/>
      </w:pPr>
    </w:p>
    <w:p w14:paraId="682DC62A" w14:textId="77777777" w:rsidR="000222E4" w:rsidRDefault="000222E4" w:rsidP="00490F4D">
      <w:pPr>
        <w:pStyle w:val="Pquestiontextmainstem"/>
      </w:pPr>
    </w:p>
    <w:p w14:paraId="1EB4BD4D" w14:textId="77777777" w:rsidR="000222E4" w:rsidRDefault="000222E4" w:rsidP="00490F4D">
      <w:pPr>
        <w:pStyle w:val="Pquestiontextmainstem"/>
      </w:pPr>
    </w:p>
    <w:p w14:paraId="54AF58C7" w14:textId="77777777" w:rsidR="000222E4" w:rsidRDefault="000222E4" w:rsidP="00490F4D">
      <w:pPr>
        <w:pStyle w:val="Pquestiontextmainstem"/>
      </w:pPr>
    </w:p>
    <w:p w14:paraId="65EDB61D" w14:textId="77777777" w:rsidR="000222E4" w:rsidRDefault="000222E4" w:rsidP="00490F4D">
      <w:pPr>
        <w:pStyle w:val="Pquestiontextmainstem"/>
      </w:pPr>
    </w:p>
    <w:p w14:paraId="4E2F7F68" w14:textId="77777777" w:rsidR="000222E4" w:rsidRDefault="000222E4" w:rsidP="00490F4D">
      <w:pPr>
        <w:pStyle w:val="Pquestiontextmainstem"/>
      </w:pPr>
    </w:p>
    <w:p w14:paraId="6BCA8877" w14:textId="706DC4E2" w:rsidR="000222E4" w:rsidRPr="00CC02A2" w:rsidRDefault="000222E4" w:rsidP="000222E4">
      <w:pPr>
        <w:pStyle w:val="Pquestionheadingsx"/>
      </w:pPr>
      <w:r>
        <w:lastRenderedPageBreak/>
        <w:t>Question 1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2]</w:t>
      </w:r>
    </w:p>
    <w:p w14:paraId="0429CF32" w14:textId="54D65DFC" w:rsidR="000222E4" w:rsidRPr="0048568A" w:rsidRDefault="000222E4" w:rsidP="000222E4">
      <w:pPr>
        <w:pStyle w:val="Pquestiontextmainstem"/>
      </w:pPr>
      <w:r w:rsidRPr="0048568A">
        <w:t>J</w:t>
      </w:r>
      <w:r w:rsidR="00594055">
        <w:t>on</w:t>
      </w:r>
      <w:r w:rsidRPr="0048568A">
        <w:t xml:space="preserve"> </w:t>
      </w:r>
      <w:r w:rsidR="00594055">
        <w:t>borrowed</w:t>
      </w:r>
      <w:r w:rsidRPr="0048568A">
        <w:t xml:space="preserve"> $25 000 at 7.2% p.a. compounded monthly. Calculate the total val</w:t>
      </w:r>
      <w:r>
        <w:t>ue of the loan after 10 years.</w:t>
      </w:r>
    </w:p>
    <w:p w14:paraId="52FE731A" w14:textId="77777777" w:rsidR="000222E4" w:rsidRDefault="000222E4" w:rsidP="000222E4">
      <w:pPr>
        <w:rPr>
          <w:b/>
          <w:sz w:val="20"/>
          <w:szCs w:val="20"/>
        </w:rPr>
      </w:pPr>
    </w:p>
    <w:p w14:paraId="042501DF" w14:textId="77777777" w:rsidR="000222E4" w:rsidRDefault="000222E4" w:rsidP="000222E4">
      <w:pPr>
        <w:rPr>
          <w:b/>
          <w:sz w:val="20"/>
          <w:szCs w:val="20"/>
        </w:rPr>
      </w:pPr>
    </w:p>
    <w:p w14:paraId="1AC5745F" w14:textId="77777777" w:rsidR="000222E4" w:rsidRDefault="000222E4" w:rsidP="000222E4">
      <w:pPr>
        <w:rPr>
          <w:b/>
          <w:sz w:val="20"/>
          <w:szCs w:val="20"/>
        </w:rPr>
      </w:pPr>
    </w:p>
    <w:p w14:paraId="36CCFFB8" w14:textId="77777777" w:rsidR="00220E2E" w:rsidRDefault="00220E2E" w:rsidP="000222E4">
      <w:pPr>
        <w:rPr>
          <w:b/>
          <w:sz w:val="20"/>
          <w:szCs w:val="20"/>
        </w:rPr>
      </w:pPr>
    </w:p>
    <w:p w14:paraId="65C0F6E8" w14:textId="77777777" w:rsidR="00220E2E" w:rsidRDefault="00220E2E" w:rsidP="000222E4">
      <w:pPr>
        <w:rPr>
          <w:b/>
          <w:sz w:val="20"/>
          <w:szCs w:val="20"/>
        </w:rPr>
      </w:pPr>
    </w:p>
    <w:p w14:paraId="240E285F" w14:textId="77777777" w:rsidR="000222E4" w:rsidRPr="0048568A" w:rsidRDefault="000222E4" w:rsidP="000222E4">
      <w:pPr>
        <w:rPr>
          <w:b/>
          <w:sz w:val="20"/>
          <w:szCs w:val="20"/>
        </w:rPr>
      </w:pPr>
    </w:p>
    <w:p w14:paraId="1B029BC5" w14:textId="5CCE3862" w:rsidR="000222E4" w:rsidRPr="00CC02A2" w:rsidRDefault="000222E4" w:rsidP="000222E4">
      <w:pPr>
        <w:pStyle w:val="Pquestionheadingsx"/>
      </w:pPr>
      <w:r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324203">
        <w:tab/>
        <w:t>[13.6</w:t>
      </w:r>
      <w:r>
        <w:t>]</w:t>
      </w:r>
    </w:p>
    <w:p w14:paraId="3D507A8A" w14:textId="34FE7F42" w:rsidR="000222E4" w:rsidRPr="0048568A" w:rsidRDefault="000222E4" w:rsidP="000222E4">
      <w:pPr>
        <w:pStyle w:val="Pquestiontextmainstem"/>
      </w:pPr>
      <w:r w:rsidRPr="0048568A">
        <w:t>Kun’s restaurant had takings of $324 000 in the first year</w:t>
      </w:r>
      <w:r w:rsidR="00594055">
        <w:t xml:space="preserve"> and</w:t>
      </w:r>
      <w:r w:rsidRPr="0048568A">
        <w:t xml:space="preserve"> $530 000 </w:t>
      </w:r>
      <w:r w:rsidR="00594055">
        <w:t>in the</w:t>
      </w:r>
      <w:r w:rsidRPr="0048568A">
        <w:t xml:space="preserve"> 10</w:t>
      </w:r>
      <w:r w:rsidR="00594055">
        <w:t>th year</w:t>
      </w:r>
      <w:r w:rsidRPr="0048568A">
        <w:t>. What is the average annual percentage rate at which</w:t>
      </w:r>
      <w:r>
        <w:t xml:space="preserve"> his business has </w:t>
      </w:r>
      <w:r w:rsidR="00594055">
        <w:t>grown</w:t>
      </w:r>
      <w:r>
        <w:t>?</w:t>
      </w:r>
    </w:p>
    <w:p w14:paraId="5379C9F0" w14:textId="77777777" w:rsidR="000222E4" w:rsidRDefault="000222E4" w:rsidP="000222E4">
      <w:pPr>
        <w:rPr>
          <w:b/>
          <w:sz w:val="20"/>
          <w:szCs w:val="20"/>
        </w:rPr>
      </w:pPr>
    </w:p>
    <w:p w14:paraId="05312AB8" w14:textId="77777777" w:rsidR="00220E2E" w:rsidRDefault="00220E2E" w:rsidP="000222E4">
      <w:pPr>
        <w:rPr>
          <w:b/>
          <w:sz w:val="20"/>
          <w:szCs w:val="20"/>
        </w:rPr>
      </w:pPr>
    </w:p>
    <w:p w14:paraId="4A4096DB" w14:textId="77777777" w:rsidR="00220E2E" w:rsidRDefault="00220E2E" w:rsidP="000222E4">
      <w:pPr>
        <w:rPr>
          <w:b/>
          <w:sz w:val="20"/>
          <w:szCs w:val="20"/>
        </w:rPr>
      </w:pPr>
    </w:p>
    <w:p w14:paraId="2AE82A60" w14:textId="77777777" w:rsidR="00220E2E" w:rsidRDefault="00220E2E" w:rsidP="000222E4">
      <w:pPr>
        <w:rPr>
          <w:b/>
          <w:sz w:val="20"/>
          <w:szCs w:val="20"/>
        </w:rPr>
      </w:pPr>
    </w:p>
    <w:p w14:paraId="27AE5E0C" w14:textId="77777777" w:rsidR="00220E2E" w:rsidRDefault="00220E2E" w:rsidP="000222E4">
      <w:pPr>
        <w:rPr>
          <w:b/>
          <w:sz w:val="20"/>
          <w:szCs w:val="20"/>
        </w:rPr>
      </w:pPr>
    </w:p>
    <w:p w14:paraId="675ABC89" w14:textId="77777777" w:rsidR="00220E2E" w:rsidRPr="0048568A" w:rsidRDefault="00220E2E" w:rsidP="000222E4">
      <w:pPr>
        <w:rPr>
          <w:b/>
          <w:sz w:val="20"/>
          <w:szCs w:val="20"/>
        </w:rPr>
      </w:pPr>
    </w:p>
    <w:p w14:paraId="53E223CE" w14:textId="4899A422" w:rsidR="000222E4" w:rsidRPr="00CC02A2" w:rsidRDefault="000222E4" w:rsidP="000222E4">
      <w:pPr>
        <w:pStyle w:val="Pquestionheadingsx"/>
      </w:pPr>
      <w:r>
        <w:t>Question 15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324203">
        <w:tab/>
        <w:t>[13.3</w:t>
      </w:r>
      <w:r>
        <w:t>]</w:t>
      </w:r>
    </w:p>
    <w:p w14:paraId="3C48FA13" w14:textId="5956D161" w:rsidR="000222E4" w:rsidRPr="00DA31F8" w:rsidRDefault="000222E4" w:rsidP="00DA31F8">
      <w:pPr>
        <w:pStyle w:val="Pquestiontextmainstem"/>
      </w:pPr>
      <w:r w:rsidRPr="0048568A">
        <w:t xml:space="preserve">A loan has an interest rate of 25% compounded monthly. </w:t>
      </w:r>
      <w:r w:rsidR="00DA31F8" w:rsidRPr="0048568A">
        <w:t>Find</w:t>
      </w:r>
      <w:r w:rsidR="00DA31F8">
        <w:t xml:space="preserve"> </w:t>
      </w:r>
      <w:r w:rsidR="00DA31F8" w:rsidRPr="0048568A">
        <w:t>the effective interest rate</w:t>
      </w:r>
      <w:r w:rsidR="00DA31F8">
        <w:t xml:space="preserve"> as a percentage correct to 2 decimal places</w:t>
      </w:r>
      <w:r w:rsidR="00DA31F8" w:rsidRPr="0048568A">
        <w:t>.</w:t>
      </w:r>
    </w:p>
    <w:p w14:paraId="1EFFCD3B" w14:textId="77777777" w:rsidR="00220E2E" w:rsidRDefault="00220E2E" w:rsidP="000222E4">
      <w:pPr>
        <w:rPr>
          <w:b/>
          <w:sz w:val="20"/>
          <w:szCs w:val="20"/>
        </w:rPr>
      </w:pPr>
    </w:p>
    <w:p w14:paraId="567114C4" w14:textId="77777777" w:rsidR="00220E2E" w:rsidRDefault="00220E2E" w:rsidP="000222E4">
      <w:pPr>
        <w:rPr>
          <w:b/>
          <w:sz w:val="20"/>
          <w:szCs w:val="20"/>
        </w:rPr>
      </w:pPr>
    </w:p>
    <w:p w14:paraId="4B369638" w14:textId="77777777" w:rsidR="00220E2E" w:rsidRDefault="00220E2E" w:rsidP="000222E4">
      <w:pPr>
        <w:rPr>
          <w:b/>
          <w:sz w:val="20"/>
          <w:szCs w:val="20"/>
        </w:rPr>
      </w:pPr>
    </w:p>
    <w:p w14:paraId="082DB538" w14:textId="77777777" w:rsidR="00220E2E" w:rsidRPr="0048568A" w:rsidRDefault="00220E2E" w:rsidP="000222E4">
      <w:pPr>
        <w:rPr>
          <w:b/>
          <w:sz w:val="20"/>
          <w:szCs w:val="20"/>
        </w:rPr>
      </w:pPr>
    </w:p>
    <w:p w14:paraId="2584894D" w14:textId="685433C7" w:rsidR="000222E4" w:rsidRPr="00CC02A2" w:rsidRDefault="000222E4" w:rsidP="000222E4">
      <w:pPr>
        <w:pStyle w:val="Pquestionheadingsx"/>
      </w:pPr>
      <w:r>
        <w:t>Question 1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324203">
        <w:tab/>
        <w:t>[13.6</w:t>
      </w:r>
      <w:r>
        <w:t>]</w:t>
      </w:r>
    </w:p>
    <w:p w14:paraId="7F7226D7" w14:textId="77777777" w:rsidR="000222E4" w:rsidRPr="0048568A" w:rsidRDefault="000222E4" w:rsidP="000222E4">
      <w:pPr>
        <w:pStyle w:val="Pquestiontextmainstem"/>
      </w:pPr>
      <w:r w:rsidRPr="0048568A">
        <w:t>The initial number of members at a football club was 12 276. How many members will there be left after 5 years if the number of memb</w:t>
      </w:r>
      <w:r>
        <w:t>ers decreases by 7.5% per year?</w:t>
      </w:r>
    </w:p>
    <w:p w14:paraId="5948FCF1" w14:textId="77777777" w:rsidR="000222E4" w:rsidRDefault="000222E4" w:rsidP="000222E4">
      <w:pPr>
        <w:rPr>
          <w:b/>
          <w:sz w:val="20"/>
          <w:szCs w:val="20"/>
        </w:rPr>
      </w:pPr>
    </w:p>
    <w:p w14:paraId="0FB16238" w14:textId="77777777" w:rsidR="00220E2E" w:rsidRDefault="00220E2E" w:rsidP="000222E4">
      <w:pPr>
        <w:rPr>
          <w:b/>
          <w:sz w:val="20"/>
          <w:szCs w:val="20"/>
        </w:rPr>
      </w:pPr>
    </w:p>
    <w:p w14:paraId="2311CA79" w14:textId="77777777" w:rsidR="00220E2E" w:rsidRDefault="00220E2E" w:rsidP="000222E4">
      <w:pPr>
        <w:rPr>
          <w:b/>
          <w:sz w:val="20"/>
          <w:szCs w:val="20"/>
        </w:rPr>
      </w:pPr>
    </w:p>
    <w:p w14:paraId="77F74FE5" w14:textId="77777777" w:rsidR="00220E2E" w:rsidRDefault="00220E2E" w:rsidP="000222E4">
      <w:pPr>
        <w:rPr>
          <w:b/>
          <w:sz w:val="20"/>
          <w:szCs w:val="20"/>
        </w:rPr>
      </w:pPr>
    </w:p>
    <w:p w14:paraId="7C914C69" w14:textId="77777777" w:rsidR="00220E2E" w:rsidRDefault="00220E2E" w:rsidP="000222E4">
      <w:pPr>
        <w:rPr>
          <w:b/>
          <w:sz w:val="20"/>
          <w:szCs w:val="20"/>
        </w:rPr>
      </w:pPr>
    </w:p>
    <w:p w14:paraId="6D2D4AC8" w14:textId="77777777" w:rsidR="00220E2E" w:rsidRDefault="00220E2E" w:rsidP="000222E4">
      <w:pPr>
        <w:rPr>
          <w:b/>
          <w:sz w:val="20"/>
          <w:szCs w:val="20"/>
        </w:rPr>
      </w:pPr>
    </w:p>
    <w:p w14:paraId="7D9AD78F" w14:textId="77777777" w:rsidR="00220E2E" w:rsidRPr="0048568A" w:rsidRDefault="00220E2E" w:rsidP="000222E4">
      <w:pPr>
        <w:rPr>
          <w:b/>
          <w:sz w:val="20"/>
          <w:szCs w:val="20"/>
        </w:rPr>
      </w:pPr>
    </w:p>
    <w:p w14:paraId="6894254A" w14:textId="51539CC0" w:rsidR="000222E4" w:rsidRPr="00CC02A2" w:rsidRDefault="000222E4" w:rsidP="000222E4">
      <w:pPr>
        <w:pStyle w:val="Pquestionheadingsx"/>
      </w:pPr>
      <w:r>
        <w:t>Question 17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324203">
        <w:tab/>
        <w:t>[13.3</w:t>
      </w:r>
      <w:r>
        <w:t>]</w:t>
      </w:r>
    </w:p>
    <w:p w14:paraId="59FD5103" w14:textId="024BAB1E" w:rsidR="000222E4" w:rsidRDefault="00613C40" w:rsidP="000222E4">
      <w:pPr>
        <w:pStyle w:val="Pquestiontextmainstem"/>
      </w:pPr>
      <w:r>
        <w:t>A car bought for</w:t>
      </w:r>
      <w:r w:rsidR="000222E4" w:rsidRPr="0048568A">
        <w:t xml:space="preserve"> $23 500 depreciates at a rate of 2.6% p.a. Find, correct to the nearest dollar, the written down value of the car, after 4 years, assuming</w:t>
      </w:r>
      <w:r w:rsidR="000222E4">
        <w:t xml:space="preserve"> reducing balance depreciation</w:t>
      </w:r>
    </w:p>
    <w:p w14:paraId="447FEA5D" w14:textId="77777777" w:rsidR="00602C45" w:rsidRDefault="00602C45"/>
    <w:p w14:paraId="384C815C" w14:textId="77777777" w:rsidR="00220E2E" w:rsidRDefault="00220E2E"/>
    <w:p w14:paraId="6A0B7C5D" w14:textId="77777777" w:rsidR="00220E2E" w:rsidRDefault="00220E2E"/>
    <w:p w14:paraId="313D362B" w14:textId="77777777" w:rsidR="00220E2E" w:rsidRDefault="00220E2E"/>
    <w:p w14:paraId="1453CA5E" w14:textId="77777777" w:rsidR="00220E2E" w:rsidRDefault="00220E2E"/>
    <w:p w14:paraId="6D873B35" w14:textId="77777777" w:rsidR="00220E2E" w:rsidRDefault="00220E2E"/>
    <w:p w14:paraId="55AEE2BC" w14:textId="3912BCC3" w:rsidR="00220E2E" w:rsidRDefault="00220E2E" w:rsidP="00847936">
      <w:pPr>
        <w:pStyle w:val="Psectionresults"/>
        <w:tabs>
          <w:tab w:val="right" w:pos="9920"/>
        </w:tabs>
        <w:spacing w:before="240" w:after="0"/>
        <w:jc w:val="left"/>
      </w:pPr>
      <w:r>
        <w:tab/>
      </w:r>
      <w:r w:rsidRPr="006C6E9F">
        <w:t>Short answer total:_</w:t>
      </w:r>
      <w:r w:rsidR="00B842EF">
        <w:t>_</w:t>
      </w:r>
      <w:r w:rsidR="00CC59FB">
        <w:t>_____/38</w:t>
      </w:r>
    </w:p>
    <w:p w14:paraId="0387EB7E" w14:textId="2AEE1A12" w:rsidR="00602C45" w:rsidRDefault="00490F4D" w:rsidP="00602C45">
      <w:pPr>
        <w:pStyle w:val="Psectionheading"/>
      </w:pPr>
      <w:r>
        <w:lastRenderedPageBreak/>
        <w:t>Extended answer section</w:t>
      </w:r>
    </w:p>
    <w:p w14:paraId="13116B15" w14:textId="481A9B9E" w:rsidR="00CC59FB" w:rsidRPr="00CC02A2" w:rsidRDefault="00CC59FB" w:rsidP="00CC59FB">
      <w:pPr>
        <w:pStyle w:val="Pquestionheadingsx"/>
      </w:pPr>
      <w:r>
        <w:t>Question 18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37E91BAD" w14:textId="75E7402B" w:rsidR="00490F4D" w:rsidRPr="0048568A" w:rsidRDefault="00490F4D" w:rsidP="00602C45">
      <w:pPr>
        <w:pStyle w:val="Pquestiontextmainstem"/>
      </w:pPr>
      <w:r w:rsidRPr="0048568A">
        <w:t>An art collector buys a rar</w:t>
      </w:r>
      <w:r w:rsidR="00602C45">
        <w:t>e piece of sculpture for $1000.</w:t>
      </w:r>
    </w:p>
    <w:p w14:paraId="3917EB21" w14:textId="189F5F1C" w:rsidR="00602C45" w:rsidRDefault="00490F4D" w:rsidP="00602C45">
      <w:pPr>
        <w:pStyle w:val="Pquestiontextpartsa"/>
      </w:pPr>
      <w:r w:rsidRPr="000507DF">
        <w:rPr>
          <w:rStyle w:val="Cquestionpartlabelbold"/>
        </w:rPr>
        <w:t>(a)</w:t>
      </w:r>
      <w:r w:rsidR="00602C45">
        <w:tab/>
      </w:r>
      <w:r w:rsidRPr="0048568A">
        <w:t>If the rate of inflation is 4%, find the equivalent value of the sculpture after 5 years. Give your answer correct to the nearest dollar.</w:t>
      </w:r>
    </w:p>
    <w:p w14:paraId="6FE4153E" w14:textId="77777777" w:rsidR="00CC59FB" w:rsidRDefault="00CC59FB" w:rsidP="00602C45">
      <w:pPr>
        <w:pStyle w:val="Pquestiontextpartsa"/>
      </w:pPr>
    </w:p>
    <w:p w14:paraId="1C0FE1EA" w14:textId="77777777" w:rsidR="00CC59FB" w:rsidRDefault="00CC59FB" w:rsidP="00602C45">
      <w:pPr>
        <w:pStyle w:val="Pquestiontextpartsa"/>
      </w:pPr>
    </w:p>
    <w:p w14:paraId="48BF6569" w14:textId="77777777" w:rsidR="00CC59FB" w:rsidRDefault="00CC59FB" w:rsidP="00602C45">
      <w:pPr>
        <w:pStyle w:val="Pquestiontextpartsa"/>
      </w:pPr>
    </w:p>
    <w:p w14:paraId="71A23ED0" w14:textId="77777777" w:rsidR="00CC59FB" w:rsidRDefault="00CC59FB" w:rsidP="00602C45">
      <w:pPr>
        <w:pStyle w:val="Pquestiontextpartsa"/>
      </w:pPr>
    </w:p>
    <w:p w14:paraId="7850B150" w14:textId="77777777" w:rsidR="00CC59FB" w:rsidRDefault="00CC59FB" w:rsidP="00602C45">
      <w:pPr>
        <w:pStyle w:val="Pquestiontextpartsa"/>
      </w:pPr>
    </w:p>
    <w:p w14:paraId="4AAF3EBA" w14:textId="77777777" w:rsidR="00CC59FB" w:rsidRDefault="00CC59FB" w:rsidP="00602C45">
      <w:pPr>
        <w:pStyle w:val="Pquestiontextpartsa"/>
      </w:pPr>
    </w:p>
    <w:p w14:paraId="66873414" w14:textId="77777777" w:rsidR="00CC59FB" w:rsidRDefault="00CC59FB" w:rsidP="00602C45">
      <w:pPr>
        <w:pStyle w:val="Pquestiontextpartsa"/>
      </w:pPr>
    </w:p>
    <w:p w14:paraId="6BE5DAEC" w14:textId="77777777" w:rsidR="00CC59FB" w:rsidRDefault="00CC59FB" w:rsidP="00602C45">
      <w:pPr>
        <w:pStyle w:val="Pquestiontextpartsa"/>
      </w:pPr>
    </w:p>
    <w:p w14:paraId="6C0C9302" w14:textId="77777777" w:rsidR="00CC59FB" w:rsidRDefault="00CC59FB" w:rsidP="00602C45">
      <w:pPr>
        <w:pStyle w:val="Pquestiontextpartsa"/>
      </w:pPr>
    </w:p>
    <w:p w14:paraId="3970968F" w14:textId="77777777" w:rsidR="00CC59FB" w:rsidRDefault="00CC59FB" w:rsidP="00602C45">
      <w:pPr>
        <w:pStyle w:val="Pquestiontextpartsa"/>
      </w:pPr>
    </w:p>
    <w:p w14:paraId="4006385E" w14:textId="77777777" w:rsidR="00CC59FB" w:rsidRDefault="00CC59FB" w:rsidP="00602C45">
      <w:pPr>
        <w:pStyle w:val="Pquestiontextpartsa"/>
      </w:pPr>
    </w:p>
    <w:p w14:paraId="2CEB4379" w14:textId="77777777" w:rsidR="00CC59FB" w:rsidRDefault="00CC59FB" w:rsidP="00602C45">
      <w:pPr>
        <w:pStyle w:val="Pquestiontextpartsa"/>
      </w:pPr>
    </w:p>
    <w:p w14:paraId="588849A7" w14:textId="77777777" w:rsidR="00CC59FB" w:rsidRDefault="00CC59FB" w:rsidP="00602C45">
      <w:pPr>
        <w:pStyle w:val="Pquestiontextpartsa"/>
      </w:pPr>
    </w:p>
    <w:p w14:paraId="49AD3CF9" w14:textId="77777777" w:rsidR="00CC59FB" w:rsidRDefault="00CC59FB" w:rsidP="00602C45">
      <w:pPr>
        <w:pStyle w:val="Pquestiontextpartsa"/>
      </w:pPr>
    </w:p>
    <w:p w14:paraId="285A8130" w14:textId="77777777" w:rsidR="00CC59FB" w:rsidRDefault="00CC59FB" w:rsidP="00602C45">
      <w:pPr>
        <w:pStyle w:val="Pquestiontextpartsa"/>
      </w:pPr>
    </w:p>
    <w:p w14:paraId="5D4E2015" w14:textId="55BBA9BD" w:rsidR="00602C45" w:rsidRDefault="00490F4D" w:rsidP="00602C45">
      <w:pPr>
        <w:pStyle w:val="Pquestiontextpartsa"/>
      </w:pPr>
      <w:r w:rsidRPr="000507DF">
        <w:rPr>
          <w:rStyle w:val="Cquestionpartlabelbold"/>
        </w:rPr>
        <w:t>(b)</w:t>
      </w:r>
      <w:r w:rsidR="00602C45">
        <w:tab/>
      </w:r>
      <w:r w:rsidRPr="0048568A">
        <w:t xml:space="preserve">The collector then sells the sculpture it for $1500. Find the effective profit. (The profit after the effect of inflation on the original value has been calculated). </w:t>
      </w:r>
    </w:p>
    <w:p w14:paraId="331AC43D" w14:textId="77777777" w:rsidR="00CC59FB" w:rsidRDefault="00CC59FB" w:rsidP="00602C45">
      <w:pPr>
        <w:pStyle w:val="Pquestiontextpartsa"/>
      </w:pPr>
    </w:p>
    <w:p w14:paraId="24E71BAC" w14:textId="77777777" w:rsidR="00CC59FB" w:rsidRDefault="00CC59FB" w:rsidP="00602C45">
      <w:pPr>
        <w:pStyle w:val="Pquestiontextpartsa"/>
      </w:pPr>
    </w:p>
    <w:p w14:paraId="511D6236" w14:textId="77777777" w:rsidR="00CC59FB" w:rsidRDefault="00CC59FB" w:rsidP="00602C45">
      <w:pPr>
        <w:pStyle w:val="Pquestiontextpartsa"/>
      </w:pPr>
    </w:p>
    <w:p w14:paraId="1608F999" w14:textId="77777777" w:rsidR="00CC59FB" w:rsidRDefault="00CC59FB" w:rsidP="00602C45">
      <w:pPr>
        <w:pStyle w:val="Pquestiontextpartsa"/>
      </w:pPr>
    </w:p>
    <w:p w14:paraId="715C0D97" w14:textId="77777777" w:rsidR="00CC59FB" w:rsidRDefault="00CC59FB" w:rsidP="00602C45">
      <w:pPr>
        <w:pStyle w:val="Pquestiontextpartsa"/>
      </w:pPr>
    </w:p>
    <w:p w14:paraId="73823DBB" w14:textId="77777777" w:rsidR="00CC59FB" w:rsidRDefault="00CC59FB" w:rsidP="00602C45">
      <w:pPr>
        <w:pStyle w:val="Pquestiontextpartsa"/>
      </w:pPr>
    </w:p>
    <w:p w14:paraId="6F4D8B74" w14:textId="77777777" w:rsidR="00CC59FB" w:rsidRDefault="00CC59FB" w:rsidP="00602C45">
      <w:pPr>
        <w:pStyle w:val="Pquestiontextpartsa"/>
      </w:pPr>
    </w:p>
    <w:p w14:paraId="0CEBD92E" w14:textId="77777777" w:rsidR="00CC59FB" w:rsidRDefault="00CC59FB" w:rsidP="00602C45">
      <w:pPr>
        <w:pStyle w:val="Pquestiontextpartsa"/>
      </w:pPr>
    </w:p>
    <w:p w14:paraId="7F7E7D8E" w14:textId="77777777" w:rsidR="00CC59FB" w:rsidRDefault="00CC59FB" w:rsidP="00602C45">
      <w:pPr>
        <w:pStyle w:val="Pquestiontextpartsa"/>
      </w:pPr>
    </w:p>
    <w:p w14:paraId="32A3B463" w14:textId="77777777" w:rsidR="00CC59FB" w:rsidRDefault="00CC59FB" w:rsidP="00602C45">
      <w:pPr>
        <w:pStyle w:val="Pquestiontextpartsa"/>
      </w:pPr>
    </w:p>
    <w:p w14:paraId="4EF76CE3" w14:textId="77777777" w:rsidR="00CC59FB" w:rsidRDefault="00CC59FB" w:rsidP="00602C45">
      <w:pPr>
        <w:pStyle w:val="Pquestiontextpartsa"/>
      </w:pPr>
    </w:p>
    <w:p w14:paraId="05191CA1" w14:textId="77777777" w:rsidR="00CC59FB" w:rsidRDefault="00CC59FB" w:rsidP="00602C45">
      <w:pPr>
        <w:pStyle w:val="Pquestiontextpartsa"/>
      </w:pPr>
    </w:p>
    <w:p w14:paraId="2F6C1000" w14:textId="77777777" w:rsidR="00CC59FB" w:rsidRDefault="00CC59FB" w:rsidP="00602C45">
      <w:pPr>
        <w:pStyle w:val="Pquestiontextpartsa"/>
      </w:pPr>
    </w:p>
    <w:p w14:paraId="5FAE9CBA" w14:textId="77777777" w:rsidR="00CC59FB" w:rsidRDefault="00CC59FB" w:rsidP="00602C45">
      <w:pPr>
        <w:pStyle w:val="Pquestiontextpartsa"/>
      </w:pPr>
    </w:p>
    <w:p w14:paraId="2BEEE882" w14:textId="62FF0C7A" w:rsidR="00CC59FB" w:rsidRPr="00CC02A2" w:rsidRDefault="00CC59FB" w:rsidP="00CC59FB">
      <w:pPr>
        <w:pStyle w:val="Pquestionheadingsx"/>
      </w:pPr>
      <w:r>
        <w:lastRenderedPageBreak/>
        <w:t>Question 19</w:t>
      </w:r>
      <w:r>
        <w:tab/>
      </w:r>
      <w:r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57EF67CD" w14:textId="54F00F21" w:rsidR="00490F4D" w:rsidRPr="00602C45" w:rsidRDefault="00490F4D" w:rsidP="00602C45">
      <w:pPr>
        <w:pStyle w:val="Pquestiontextmainstem"/>
        <w:rPr>
          <w:b/>
        </w:rPr>
      </w:pPr>
      <w:r w:rsidRPr="0048568A">
        <w:t xml:space="preserve">An Edwardian sofa was purchased for $1000. It was then immediately restored to its original condition at a cost of $1000. </w:t>
      </w:r>
    </w:p>
    <w:p w14:paraId="2A588802" w14:textId="1254A0B0" w:rsidR="00602C45" w:rsidRDefault="00490F4D" w:rsidP="00602C45">
      <w:pPr>
        <w:pStyle w:val="Pquestiontextpartsa"/>
      </w:pPr>
      <w:r w:rsidRPr="000507DF">
        <w:rPr>
          <w:rStyle w:val="Cquestionpartlabelbold"/>
        </w:rPr>
        <w:t>(a)</w:t>
      </w:r>
      <w:r w:rsidR="00602C45">
        <w:tab/>
      </w:r>
      <w:r w:rsidRPr="0048568A">
        <w:t>What was the full initial cost of the sofa?</w:t>
      </w:r>
    </w:p>
    <w:p w14:paraId="4D4C00EC" w14:textId="77777777" w:rsidR="00CC59FB" w:rsidRDefault="00CC59FB" w:rsidP="00602C45">
      <w:pPr>
        <w:pStyle w:val="Pquestiontextpartsa"/>
      </w:pPr>
    </w:p>
    <w:p w14:paraId="77CC3818" w14:textId="77777777" w:rsidR="00CC59FB" w:rsidRDefault="00CC59FB" w:rsidP="00602C45">
      <w:pPr>
        <w:pStyle w:val="Pquestiontextpartsa"/>
      </w:pPr>
    </w:p>
    <w:p w14:paraId="5094B1AF" w14:textId="77777777" w:rsidR="00CC59FB" w:rsidRDefault="00CC59FB" w:rsidP="00602C45">
      <w:pPr>
        <w:pStyle w:val="Pquestiontextpartsa"/>
      </w:pPr>
    </w:p>
    <w:p w14:paraId="7090F32B" w14:textId="77777777" w:rsidR="00CC59FB" w:rsidRDefault="00CC59FB" w:rsidP="00602C45">
      <w:pPr>
        <w:pStyle w:val="Pquestiontextpartsa"/>
      </w:pPr>
    </w:p>
    <w:p w14:paraId="03CD9B9B" w14:textId="77777777" w:rsidR="00CC59FB" w:rsidRDefault="00CC59FB" w:rsidP="00602C45">
      <w:pPr>
        <w:pStyle w:val="Pquestiontextpartsa"/>
      </w:pPr>
    </w:p>
    <w:p w14:paraId="20565B22" w14:textId="0626EB10" w:rsidR="00490F4D" w:rsidRDefault="00490F4D" w:rsidP="00602C45">
      <w:pPr>
        <w:pStyle w:val="Pquestiontextmainstem"/>
      </w:pPr>
      <w:r w:rsidRPr="0048568A">
        <w:t>Over the next 3 years the inflation rates were 1%, 2%, and 3% respectively.</w:t>
      </w:r>
    </w:p>
    <w:p w14:paraId="5F435D55" w14:textId="043F14D9" w:rsidR="00602C45" w:rsidRDefault="00490F4D" w:rsidP="00602C45">
      <w:pPr>
        <w:pStyle w:val="Pquestiontextpartsa"/>
      </w:pPr>
      <w:r w:rsidRPr="000507DF">
        <w:rPr>
          <w:rStyle w:val="Cquestionpartlabelbold"/>
        </w:rPr>
        <w:t>(b)</w:t>
      </w:r>
      <w:r w:rsidR="00602C45">
        <w:tab/>
      </w:r>
      <w:r w:rsidRPr="0048568A">
        <w:t>Calculate the value, correct to the nearest cent, of the sofa, over the 3 years after purchase, based on the inflation rates.</w:t>
      </w:r>
    </w:p>
    <w:p w14:paraId="5FEF07F3" w14:textId="77777777" w:rsidR="00CC59FB" w:rsidRDefault="00CC59FB" w:rsidP="00602C45">
      <w:pPr>
        <w:pStyle w:val="Pquestiontextpartsa"/>
      </w:pPr>
    </w:p>
    <w:p w14:paraId="7010F21B" w14:textId="77777777" w:rsidR="00CC59FB" w:rsidRDefault="00CC59FB" w:rsidP="00602C45">
      <w:pPr>
        <w:pStyle w:val="Pquestiontextpartsa"/>
      </w:pPr>
    </w:p>
    <w:p w14:paraId="5524E72D" w14:textId="77777777" w:rsidR="00CC59FB" w:rsidRDefault="00CC59FB" w:rsidP="00602C45">
      <w:pPr>
        <w:pStyle w:val="Pquestiontextpartsa"/>
      </w:pPr>
    </w:p>
    <w:p w14:paraId="42083895" w14:textId="77777777" w:rsidR="00CC59FB" w:rsidRDefault="00CC59FB" w:rsidP="00602C45">
      <w:pPr>
        <w:pStyle w:val="Pquestiontextpartsa"/>
      </w:pPr>
    </w:p>
    <w:p w14:paraId="03C57C72" w14:textId="77777777" w:rsidR="00CC59FB" w:rsidRDefault="00CC59FB" w:rsidP="00602C45">
      <w:pPr>
        <w:pStyle w:val="Pquestiontextpartsa"/>
      </w:pPr>
    </w:p>
    <w:p w14:paraId="4A43E5C0" w14:textId="77777777" w:rsidR="00CC59FB" w:rsidRDefault="00CC59FB" w:rsidP="00602C45">
      <w:pPr>
        <w:pStyle w:val="Pquestiontextpartsa"/>
      </w:pPr>
    </w:p>
    <w:p w14:paraId="2E38B9FF" w14:textId="028B669C" w:rsidR="00602C45" w:rsidRDefault="00490F4D" w:rsidP="00602C45">
      <w:pPr>
        <w:pStyle w:val="Pquestiontextpartsa"/>
      </w:pPr>
      <w:r w:rsidRPr="000507DF">
        <w:rPr>
          <w:rStyle w:val="Cquestionpartlabelbold"/>
        </w:rPr>
        <w:t>(c)</w:t>
      </w:r>
      <w:r w:rsidR="00602C45" w:rsidRPr="000507DF">
        <w:rPr>
          <w:rStyle w:val="Cquestionpartlabelbold"/>
        </w:rPr>
        <w:tab/>
      </w:r>
      <w:r w:rsidRPr="0048568A">
        <w:t>The sofa was sold for $4000 at the end of the 3 years. Calculate the effective profit.</w:t>
      </w:r>
    </w:p>
    <w:p w14:paraId="29D1C367" w14:textId="77777777" w:rsidR="00CC59FB" w:rsidRDefault="00CC59FB" w:rsidP="00602C45">
      <w:pPr>
        <w:pStyle w:val="Pquestiontextpartsa"/>
      </w:pPr>
    </w:p>
    <w:p w14:paraId="6F421949" w14:textId="77777777" w:rsidR="00CC59FB" w:rsidRDefault="00CC59FB" w:rsidP="00602C45">
      <w:pPr>
        <w:pStyle w:val="Pquestiontextpartsa"/>
      </w:pPr>
    </w:p>
    <w:p w14:paraId="506F8538" w14:textId="77777777" w:rsidR="00CC59FB" w:rsidRDefault="00CC59FB" w:rsidP="00602C45">
      <w:pPr>
        <w:pStyle w:val="Pquestiontextpartsa"/>
      </w:pPr>
    </w:p>
    <w:p w14:paraId="61568E0F" w14:textId="77777777" w:rsidR="00CC59FB" w:rsidRDefault="00CC59FB" w:rsidP="00602C45">
      <w:pPr>
        <w:pStyle w:val="Pquestiontextpartsa"/>
      </w:pPr>
    </w:p>
    <w:p w14:paraId="55D101AD" w14:textId="77777777" w:rsidR="00CC59FB" w:rsidRDefault="00CC59FB" w:rsidP="00602C45">
      <w:pPr>
        <w:pStyle w:val="Pquestiontextpartsa"/>
      </w:pPr>
    </w:p>
    <w:p w14:paraId="4E3A22F0" w14:textId="77777777" w:rsidR="00CC59FB" w:rsidRDefault="00CC59FB" w:rsidP="00602C45">
      <w:pPr>
        <w:pStyle w:val="Pquestiontextpartsa"/>
      </w:pPr>
    </w:p>
    <w:p w14:paraId="42B912F3" w14:textId="23FE0D4F" w:rsidR="00602C45" w:rsidRDefault="00490F4D" w:rsidP="00602C45">
      <w:pPr>
        <w:pStyle w:val="Pquestiontextpartsa"/>
      </w:pPr>
      <w:r w:rsidRPr="000507DF">
        <w:rPr>
          <w:rStyle w:val="Cquestionpartlabelbold"/>
        </w:rPr>
        <w:t>(d)</w:t>
      </w:r>
      <w:r w:rsidR="00602C45">
        <w:tab/>
      </w:r>
      <w:r w:rsidRPr="0048568A">
        <w:t xml:space="preserve">Find the effective profit percentage, to the nearest whole percentage, based on the original </w:t>
      </w:r>
      <w:r w:rsidR="00847936">
        <w:t>initial cost</w:t>
      </w:r>
      <w:r w:rsidRPr="0048568A">
        <w:t xml:space="preserve"> found in </w:t>
      </w:r>
      <w:r w:rsidRPr="000507DF">
        <w:rPr>
          <w:rStyle w:val="Cquestionpartlabelbold"/>
        </w:rPr>
        <w:t>(a)</w:t>
      </w:r>
      <w:r w:rsidRPr="0048568A">
        <w:t>.</w:t>
      </w:r>
    </w:p>
    <w:p w14:paraId="275B29E8" w14:textId="77777777" w:rsidR="00CC59FB" w:rsidRDefault="00CC59FB" w:rsidP="00602C45">
      <w:pPr>
        <w:pStyle w:val="Pquestiontextpartsa"/>
      </w:pPr>
    </w:p>
    <w:p w14:paraId="6F635F27" w14:textId="77777777" w:rsidR="00CC59FB" w:rsidRDefault="00CC59FB" w:rsidP="00602C45">
      <w:pPr>
        <w:pStyle w:val="Pquestiontextpartsa"/>
      </w:pPr>
    </w:p>
    <w:p w14:paraId="52464C02" w14:textId="77777777" w:rsidR="00CC59FB" w:rsidRDefault="00CC59FB" w:rsidP="00602C45">
      <w:pPr>
        <w:pStyle w:val="Pquestiontextpartsa"/>
      </w:pPr>
    </w:p>
    <w:p w14:paraId="6DDED7D8" w14:textId="77777777" w:rsidR="00CC59FB" w:rsidRDefault="00CC59FB" w:rsidP="00602C45">
      <w:pPr>
        <w:pStyle w:val="Pquestiontextpartsa"/>
      </w:pPr>
    </w:p>
    <w:p w14:paraId="190B619F" w14:textId="77777777" w:rsidR="00CC59FB" w:rsidRDefault="00CC59FB" w:rsidP="00602C45">
      <w:pPr>
        <w:pStyle w:val="Pquestiontextpartsa"/>
      </w:pPr>
    </w:p>
    <w:p w14:paraId="64ACD6D1" w14:textId="77777777" w:rsidR="00CC59FB" w:rsidRDefault="00CC59FB" w:rsidP="00602C45">
      <w:pPr>
        <w:pStyle w:val="Pquestiontextpartsa"/>
      </w:pPr>
    </w:p>
    <w:p w14:paraId="55BA09C2" w14:textId="77777777" w:rsidR="00CC59FB" w:rsidRDefault="00CC59FB" w:rsidP="00602C45">
      <w:pPr>
        <w:pStyle w:val="Pquestiontextpartsa"/>
      </w:pPr>
    </w:p>
    <w:p w14:paraId="1F0A4BFD" w14:textId="23531007" w:rsidR="00CC59FB" w:rsidRDefault="00CC59FB" w:rsidP="00CC59FB">
      <w:pPr>
        <w:pStyle w:val="Psectionresults"/>
      </w:pPr>
      <w:r>
        <w:t xml:space="preserve">Extended answer results: </w:t>
      </w:r>
      <w:r w:rsidR="00B842EF">
        <w:t>_____ /</w:t>
      </w:r>
      <w:r>
        <w:t>13</w:t>
      </w:r>
    </w:p>
    <w:p w14:paraId="6911EDFE" w14:textId="362AF7FD" w:rsidR="00CC59FB" w:rsidRPr="0049744D" w:rsidRDefault="00CC59FB" w:rsidP="00847936">
      <w:pPr>
        <w:pStyle w:val="Psectionresults"/>
        <w:spacing w:after="0"/>
      </w:pPr>
      <w:r>
        <w:t xml:space="preserve">TOTAL test results: </w:t>
      </w:r>
      <w:r w:rsidR="00B842EF" w:rsidRPr="006C6E9F">
        <w:t>_</w:t>
      </w:r>
      <w:r w:rsidR="00B842EF">
        <w:t>____ /</w:t>
      </w:r>
      <w:r>
        <w:t>60</w:t>
      </w:r>
    </w:p>
    <w:p w14:paraId="608D6B67" w14:textId="354F6A98" w:rsidR="001158EE" w:rsidRPr="00E02E43" w:rsidRDefault="001158EE" w:rsidP="00E02E43"/>
    <w:sectPr w:rsidR="001158EE" w:rsidRPr="00E02E43" w:rsidSect="00B75E01">
      <w:headerReference w:type="default" r:id="rId12"/>
      <w:footerReference w:type="default" r:id="rId13"/>
      <w:headerReference w:type="first" r:id="rId14"/>
      <w:footerReference w:type="first" r:id="rId15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5ACB78" w14:textId="77777777" w:rsidR="00491F02" w:rsidRDefault="00491F02" w:rsidP="00B91E57">
      <w:r>
        <w:separator/>
      </w:r>
    </w:p>
  </w:endnote>
  <w:endnote w:type="continuationSeparator" w:id="0">
    <w:p w14:paraId="7EC12762" w14:textId="77777777" w:rsidR="00491F02" w:rsidRDefault="00491F0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F62ED6" w14:textId="77777777" w:rsidR="00AA7ED5" w:rsidRDefault="00AA7ED5" w:rsidP="00B91E57">
    <w:pPr>
      <w:pStyle w:val="Pfootertext"/>
    </w:pPr>
  </w:p>
  <w:p w14:paraId="0E6FBEE2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47936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C7D1D6" w14:textId="77777777" w:rsidR="00941A87" w:rsidRPr="00375E26" w:rsidRDefault="00941A87" w:rsidP="00941A87">
    <w:pPr>
      <w:pStyle w:val="Pfootertext"/>
      <w:rPr>
        <w:rStyle w:val="Cpagenumber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847936">
      <w:rPr>
        <w:noProof/>
        <w:sz w:val="18"/>
      </w:rPr>
      <w:t>1</w:t>
    </w:r>
    <w:r w:rsidRPr="00375E26">
      <w:rPr>
        <w:sz w:val="18"/>
      </w:rPr>
      <w:fldChar w:fldCharType="end"/>
    </w:r>
  </w:p>
  <w:p w14:paraId="45DDF7C1" w14:textId="77777777" w:rsidR="00941A87" w:rsidRDefault="00941A8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3A834A" w14:textId="77777777" w:rsidR="00491F02" w:rsidRDefault="00491F02" w:rsidP="00B91E57">
      <w:r>
        <w:separator/>
      </w:r>
    </w:p>
  </w:footnote>
  <w:footnote w:type="continuationSeparator" w:id="0">
    <w:p w14:paraId="6C6DA989" w14:textId="77777777" w:rsidR="00491F02" w:rsidRDefault="00491F0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32EAAB" w14:textId="3DDC4194" w:rsidR="00B75E01" w:rsidRDefault="00115EDC" w:rsidP="00B75E01">
    <w:pPr>
      <w:pStyle w:val="Pheadertext"/>
      <w:tabs>
        <w:tab w:val="left" w:pos="2127"/>
      </w:tabs>
    </w:pPr>
    <w:r>
      <w:t>Pearson Mathematics</w:t>
    </w:r>
    <w:r w:rsidR="00CC02A2" w:rsidRPr="00CC02A2">
      <w:t xml:space="preserve"> </w:t>
    </w:r>
    <w:r w:rsidR="00CC02A2">
      <w:t>10</w:t>
    </w:r>
    <w:r w:rsidR="007E0605">
      <w:t xml:space="preserve">–10A </w:t>
    </w:r>
    <w:r>
      <w:t xml:space="preserve">   </w:t>
    </w:r>
    <w:r w:rsidR="00CC02A2" w:rsidRPr="00CC02A2">
      <w:t>Financial mathematics</w:t>
    </w:r>
    <w:r>
      <w:t xml:space="preserve"> –– </w:t>
    </w:r>
    <w:r w:rsidR="00CC02A2">
      <w:t>Test D</w:t>
    </w:r>
  </w:p>
  <w:p w14:paraId="755A1A83" w14:textId="5118C3ED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65AC4C" w14:textId="389DA6CC" w:rsidR="00115EDC" w:rsidRDefault="00115EDC" w:rsidP="00B75E01">
    <w:pPr>
      <w:pStyle w:val="Pheadertext"/>
      <w:tabs>
        <w:tab w:val="left" w:pos="2127"/>
      </w:tabs>
    </w:pPr>
    <w:r>
      <w:t xml:space="preserve">Pearson Mathematics </w:t>
    </w:r>
    <w:r w:rsidR="007E0605">
      <w:t>10–10A</w:t>
    </w:r>
    <w:r w:rsidR="00B75E01" w:rsidRPr="00CC02A2">
      <w:t xml:space="preserve"> </w:t>
    </w:r>
    <w:r>
      <w:tab/>
      <w:t xml:space="preserve">Name: </w:t>
    </w:r>
    <w:r>
      <w:tab/>
    </w:r>
  </w:p>
  <w:p w14:paraId="74660776" w14:textId="76C9F020" w:rsidR="00B75E01" w:rsidRDefault="00B75E01" w:rsidP="00115EDC">
    <w:pPr>
      <w:pStyle w:val="Pheadertext"/>
      <w:tabs>
        <w:tab w:val="left" w:pos="2127"/>
      </w:tabs>
    </w:pPr>
    <w:r w:rsidRPr="00CC02A2">
      <w:t>Financial mathematics</w:t>
    </w:r>
    <w:r w:rsidR="00115EDC">
      <w:t xml:space="preserve"> –– </w:t>
    </w:r>
    <w:r>
      <w:t>Test D</w:t>
    </w:r>
    <w:r w:rsidR="00115EDC" w:rsidRPr="00CC02A2">
      <w:t xml:space="preserve"> </w:t>
    </w:r>
    <w:r w:rsidR="00115EDC">
      <w:tab/>
      <w:t xml:space="preserve">Class: </w:t>
    </w:r>
    <w:r w:rsidR="00115EDC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7C2BC2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25AA71C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484289C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D48A6E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1A8CCD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EA52FFC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73DC2E9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23A4998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6AFE30B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204C88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325C5A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A487980"/>
    <w:multiLevelType w:val="hybridMultilevel"/>
    <w:tmpl w:val="34D89F2A"/>
    <w:lvl w:ilvl="0" w:tplc="82509788">
      <w:start w:val="1"/>
      <w:numFmt w:val="decimal"/>
      <w:lvlText w:val="Question %1"/>
      <w:lvlJc w:val="left"/>
      <w:pPr>
        <w:ind w:left="360" w:hanging="360"/>
      </w:pPr>
      <w:rPr>
        <w:b/>
        <w:sz w:val="22"/>
        <w:szCs w:val="22"/>
      </w:rPr>
    </w:lvl>
    <w:lvl w:ilvl="1" w:tplc="0C090019">
      <w:start w:val="1"/>
      <w:numFmt w:val="lowerLetter"/>
      <w:lvlText w:val="%2."/>
      <w:lvlJc w:val="left"/>
      <w:pPr>
        <w:ind w:left="1156" w:hanging="360"/>
      </w:pPr>
    </w:lvl>
    <w:lvl w:ilvl="2" w:tplc="0C09001B">
      <w:start w:val="1"/>
      <w:numFmt w:val="lowerRoman"/>
      <w:lvlText w:val="%3."/>
      <w:lvlJc w:val="right"/>
      <w:pPr>
        <w:ind w:left="1876" w:hanging="180"/>
      </w:pPr>
    </w:lvl>
    <w:lvl w:ilvl="3" w:tplc="0C09000F">
      <w:start w:val="1"/>
      <w:numFmt w:val="decimal"/>
      <w:lvlText w:val="%4."/>
      <w:lvlJc w:val="left"/>
      <w:pPr>
        <w:ind w:left="2596" w:hanging="360"/>
      </w:pPr>
    </w:lvl>
    <w:lvl w:ilvl="4" w:tplc="0C090019">
      <w:start w:val="1"/>
      <w:numFmt w:val="lowerLetter"/>
      <w:lvlText w:val="%5."/>
      <w:lvlJc w:val="left"/>
      <w:pPr>
        <w:ind w:left="3316" w:hanging="360"/>
      </w:pPr>
    </w:lvl>
    <w:lvl w:ilvl="5" w:tplc="0C09001B">
      <w:start w:val="1"/>
      <w:numFmt w:val="lowerRoman"/>
      <w:lvlText w:val="%6."/>
      <w:lvlJc w:val="right"/>
      <w:pPr>
        <w:ind w:left="4036" w:hanging="180"/>
      </w:pPr>
    </w:lvl>
    <w:lvl w:ilvl="6" w:tplc="0C09000F">
      <w:start w:val="1"/>
      <w:numFmt w:val="decimal"/>
      <w:lvlText w:val="%7."/>
      <w:lvlJc w:val="left"/>
      <w:pPr>
        <w:ind w:left="4756" w:hanging="360"/>
      </w:pPr>
    </w:lvl>
    <w:lvl w:ilvl="7" w:tplc="0C090019">
      <w:start w:val="1"/>
      <w:numFmt w:val="lowerLetter"/>
      <w:lvlText w:val="%8."/>
      <w:lvlJc w:val="left"/>
      <w:pPr>
        <w:ind w:left="5476" w:hanging="360"/>
      </w:pPr>
    </w:lvl>
    <w:lvl w:ilvl="8" w:tplc="0C09001B">
      <w:start w:val="1"/>
      <w:numFmt w:val="lowerRoman"/>
      <w:lvlText w:val="%9."/>
      <w:lvlJc w:val="right"/>
      <w:pPr>
        <w:ind w:left="6196" w:hanging="180"/>
      </w:pPr>
    </w:lvl>
  </w:abstractNum>
  <w:abstractNum w:abstractNumId="13">
    <w:nsid w:val="5A3D0E60"/>
    <w:multiLevelType w:val="hybridMultilevel"/>
    <w:tmpl w:val="4DE001CC"/>
    <w:lvl w:ilvl="0" w:tplc="0C92AA6C">
      <w:start w:val="1"/>
      <w:numFmt w:val="decimal"/>
      <w:lvlText w:val="Question %1"/>
      <w:lvlJc w:val="left"/>
      <w:pPr>
        <w:ind w:left="0" w:firstLine="0"/>
      </w:pPr>
      <w:rPr>
        <w:b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4"/>
  </w:num>
  <w:num w:numId="3">
    <w:abstractNumId w:val="1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</w:num>
  <w:num w:numId="7">
    <w:abstractNumId w:val="8"/>
  </w:num>
  <w:num w:numId="8">
    <w:abstractNumId w:val="7"/>
  </w:num>
  <w:num w:numId="9">
    <w:abstractNumId w:val="6"/>
  </w:num>
  <w:num w:numId="10">
    <w:abstractNumId w:val="5"/>
  </w:num>
  <w:num w:numId="11">
    <w:abstractNumId w:val="9"/>
  </w:num>
  <w:num w:numId="12">
    <w:abstractNumId w:val="4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5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22E4"/>
    <w:rsid w:val="0003306F"/>
    <w:rsid w:val="00033C5C"/>
    <w:rsid w:val="000407AC"/>
    <w:rsid w:val="000507DF"/>
    <w:rsid w:val="0005214A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37F8"/>
    <w:rsid w:val="00094B98"/>
    <w:rsid w:val="000C4CB1"/>
    <w:rsid w:val="000C6C56"/>
    <w:rsid w:val="000F52E2"/>
    <w:rsid w:val="00114E72"/>
    <w:rsid w:val="001158EE"/>
    <w:rsid w:val="00115EDC"/>
    <w:rsid w:val="00121EAB"/>
    <w:rsid w:val="001249D4"/>
    <w:rsid w:val="00133398"/>
    <w:rsid w:val="00136289"/>
    <w:rsid w:val="00145356"/>
    <w:rsid w:val="00153C7C"/>
    <w:rsid w:val="001605F8"/>
    <w:rsid w:val="00160C54"/>
    <w:rsid w:val="00171B84"/>
    <w:rsid w:val="00180D86"/>
    <w:rsid w:val="001B433F"/>
    <w:rsid w:val="001C4DB3"/>
    <w:rsid w:val="001E3B54"/>
    <w:rsid w:val="001F3D5E"/>
    <w:rsid w:val="00220E2E"/>
    <w:rsid w:val="00223001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307A48"/>
    <w:rsid w:val="00307F32"/>
    <w:rsid w:val="00323197"/>
    <w:rsid w:val="00323AB7"/>
    <w:rsid w:val="00324203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35ED1"/>
    <w:rsid w:val="00452041"/>
    <w:rsid w:val="00456CE0"/>
    <w:rsid w:val="00457310"/>
    <w:rsid w:val="0046226B"/>
    <w:rsid w:val="00464A71"/>
    <w:rsid w:val="00472CCA"/>
    <w:rsid w:val="0048344D"/>
    <w:rsid w:val="004859D2"/>
    <w:rsid w:val="00485A37"/>
    <w:rsid w:val="00490F4D"/>
    <w:rsid w:val="00491F02"/>
    <w:rsid w:val="004A1C99"/>
    <w:rsid w:val="004A5DD5"/>
    <w:rsid w:val="004C23FF"/>
    <w:rsid w:val="004C2666"/>
    <w:rsid w:val="004C5E1E"/>
    <w:rsid w:val="004D01B5"/>
    <w:rsid w:val="004D24DE"/>
    <w:rsid w:val="004D3645"/>
    <w:rsid w:val="004E3C50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93279"/>
    <w:rsid w:val="00594055"/>
    <w:rsid w:val="005A07A0"/>
    <w:rsid w:val="005A6C19"/>
    <w:rsid w:val="005C1799"/>
    <w:rsid w:val="005C2DB7"/>
    <w:rsid w:val="005C6EE5"/>
    <w:rsid w:val="005E09FC"/>
    <w:rsid w:val="00602C45"/>
    <w:rsid w:val="00604D55"/>
    <w:rsid w:val="00606690"/>
    <w:rsid w:val="0060765D"/>
    <w:rsid w:val="00607F60"/>
    <w:rsid w:val="00613C40"/>
    <w:rsid w:val="00617BEA"/>
    <w:rsid w:val="006315DD"/>
    <w:rsid w:val="00652315"/>
    <w:rsid w:val="00665AA1"/>
    <w:rsid w:val="0066782B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4151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E0605"/>
    <w:rsid w:val="00814B1B"/>
    <w:rsid w:val="00817AEB"/>
    <w:rsid w:val="008226DD"/>
    <w:rsid w:val="00823BB8"/>
    <w:rsid w:val="008266C5"/>
    <w:rsid w:val="00842378"/>
    <w:rsid w:val="008453BA"/>
    <w:rsid w:val="00847936"/>
    <w:rsid w:val="00851029"/>
    <w:rsid w:val="0085608B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137E"/>
    <w:rsid w:val="00941A87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29F6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03FCC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75E01"/>
    <w:rsid w:val="00B80E51"/>
    <w:rsid w:val="00B80E6D"/>
    <w:rsid w:val="00B842EF"/>
    <w:rsid w:val="00B86D7F"/>
    <w:rsid w:val="00B91091"/>
    <w:rsid w:val="00B91E57"/>
    <w:rsid w:val="00BB3052"/>
    <w:rsid w:val="00BB572C"/>
    <w:rsid w:val="00BB745A"/>
    <w:rsid w:val="00BB7A96"/>
    <w:rsid w:val="00BC28AD"/>
    <w:rsid w:val="00BC5DD5"/>
    <w:rsid w:val="00BD08D5"/>
    <w:rsid w:val="00BD26E7"/>
    <w:rsid w:val="00BF14C7"/>
    <w:rsid w:val="00BF58C2"/>
    <w:rsid w:val="00BF678B"/>
    <w:rsid w:val="00C01608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0D95"/>
    <w:rsid w:val="00C51718"/>
    <w:rsid w:val="00C522B4"/>
    <w:rsid w:val="00C56D83"/>
    <w:rsid w:val="00C75F4E"/>
    <w:rsid w:val="00C9254A"/>
    <w:rsid w:val="00CB3D6D"/>
    <w:rsid w:val="00CC02A2"/>
    <w:rsid w:val="00CC0D68"/>
    <w:rsid w:val="00CC59FB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0FF4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0B1B"/>
    <w:rsid w:val="00D817B5"/>
    <w:rsid w:val="00D94C52"/>
    <w:rsid w:val="00DA31F8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02E43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C1D25"/>
    <w:rsid w:val="00ED79FA"/>
    <w:rsid w:val="00EE6019"/>
    <w:rsid w:val="00EE7C00"/>
    <w:rsid w:val="00EF30D8"/>
    <w:rsid w:val="00EF38CC"/>
    <w:rsid w:val="00EF6108"/>
    <w:rsid w:val="00F1598F"/>
    <w:rsid w:val="00F20C8F"/>
    <w:rsid w:val="00F24B10"/>
    <w:rsid w:val="00F279DF"/>
    <w:rsid w:val="00F41913"/>
    <w:rsid w:val="00F5599A"/>
    <w:rsid w:val="00F80273"/>
    <w:rsid w:val="00F93270"/>
    <w:rsid w:val="00FA71CA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8431DB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E02E43"/>
    <w:rPr>
      <w:rFonts w:eastAsia="MS Mincho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E02E43"/>
    <w:rPr>
      <w:rFonts w:eastAsia="MS Mincho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7</TotalTime>
  <Pages>5</Pages>
  <Words>1137</Words>
  <Characters>4131</Characters>
  <Application>Microsoft Office Word</Application>
  <DocSecurity>0</DocSecurity>
  <Lines>295</Lines>
  <Paragraphs>3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31</cp:revision>
  <cp:lastPrinted>2016-07-15T04:27:00Z</cp:lastPrinted>
  <dcterms:created xsi:type="dcterms:W3CDTF">2016-09-08T20:42:00Z</dcterms:created>
  <dcterms:modified xsi:type="dcterms:W3CDTF">2016-10-25T05:22:00Z</dcterms:modified>
</cp:coreProperties>
</file>